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E37A6" w14:textId="1814D32F" w:rsidR="003659EE" w:rsidRDefault="003659EE" w:rsidP="003659EE">
      <w:pPr>
        <w:jc w:val="center"/>
      </w:pPr>
      <w:r>
        <w:t xml:space="preserve"> </w:t>
      </w:r>
      <w:bookmarkStart w:id="0" w:name="bmLogo"/>
      <w:bookmarkEnd w:id="0"/>
      <w:r>
        <w:t xml:space="preserve"> </w:t>
      </w:r>
    </w:p>
    <w:p w14:paraId="7A2B6EDE" w14:textId="77777777" w:rsidR="003659EE" w:rsidRPr="00CE407F" w:rsidRDefault="003659EE" w:rsidP="003659EE">
      <w:pPr>
        <w:jc w:val="center"/>
      </w:pPr>
      <w:bookmarkStart w:id="1" w:name="bmSch"/>
      <w:bookmarkStart w:id="2" w:name="_GoBack"/>
      <w:bookmarkEnd w:id="1"/>
      <w:bookmarkEnd w:id="2"/>
    </w:p>
    <w:p w14:paraId="6F492724" w14:textId="77777777" w:rsidR="003659EE" w:rsidRDefault="00DD712E" w:rsidP="003659EE">
      <w:pPr>
        <w:pStyle w:val="Heading3"/>
      </w:pPr>
      <w:bookmarkStart w:id="3" w:name="RightTitle"/>
      <w:bookmarkEnd w:id="3"/>
      <w:r>
        <w:t>Semester One Examination, 2016</w:t>
      </w:r>
    </w:p>
    <w:p w14:paraId="646F90E1" w14:textId="77777777" w:rsidR="003659EE" w:rsidRPr="00273806" w:rsidRDefault="003659EE" w:rsidP="003659EE"/>
    <w:p w14:paraId="2715EADF" w14:textId="77777777" w:rsidR="003659EE" w:rsidRPr="0032717C" w:rsidRDefault="003659EE" w:rsidP="003659EE">
      <w:pPr>
        <w:pStyle w:val="Heading3"/>
      </w:pPr>
      <w:r>
        <w:t>Question/Answer B</w:t>
      </w:r>
      <w:r w:rsidRPr="0032717C">
        <w:t>ooklet</w:t>
      </w:r>
    </w:p>
    <w:p w14:paraId="0EE02C68"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5CA53CC6" wp14:editId="4A1960C1">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AFDF96" w14:textId="77777777" w:rsidR="003659EE" w:rsidRDefault="003659EE" w:rsidP="003659EE">
                            <w:pPr>
                              <w:jc w:val="center"/>
                              <w:rPr>
                                <w:rFonts w:cs="Arial"/>
                                <w:sz w:val="20"/>
                              </w:rPr>
                            </w:pPr>
                          </w:p>
                          <w:p w14:paraId="10217BAD" w14:textId="77777777" w:rsidR="003659EE" w:rsidRDefault="003659EE" w:rsidP="003659EE">
                            <w:pPr>
                              <w:jc w:val="center"/>
                              <w:rPr>
                                <w:rFonts w:cs="Arial"/>
                                <w:sz w:val="20"/>
                              </w:rPr>
                            </w:pPr>
                          </w:p>
                          <w:p w14:paraId="6F924AD3" w14:textId="77777777" w:rsidR="003659EE" w:rsidRPr="009E265C" w:rsidRDefault="00DD712E"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CA53CC6"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62AFDF96" w14:textId="77777777" w:rsidR="003659EE" w:rsidRDefault="003659EE" w:rsidP="003659EE">
                      <w:pPr>
                        <w:jc w:val="center"/>
                        <w:rPr>
                          <w:rFonts w:cs="Arial"/>
                          <w:sz w:val="20"/>
                        </w:rPr>
                      </w:pPr>
                    </w:p>
                    <w:p w14:paraId="10217BAD" w14:textId="77777777" w:rsidR="003659EE" w:rsidRDefault="003659EE" w:rsidP="003659EE">
                      <w:pPr>
                        <w:jc w:val="center"/>
                        <w:rPr>
                          <w:rFonts w:cs="Arial"/>
                          <w:sz w:val="20"/>
                        </w:rPr>
                      </w:pPr>
                    </w:p>
                    <w:p w14:paraId="6F924AD3" w14:textId="77777777" w:rsidR="003659EE" w:rsidRPr="009E265C" w:rsidRDefault="00DD712E"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14:paraId="49143885" w14:textId="77777777" w:rsidR="00DD2D7D" w:rsidRPr="00DD2D7D" w:rsidRDefault="00DD712E" w:rsidP="00DD2D7D">
      <w:pPr>
        <w:rPr>
          <w:rFonts w:eastAsiaTheme="majorEastAsia" w:cstheme="majorBidi"/>
          <w:b/>
          <w:sz w:val="36"/>
          <w:szCs w:val="32"/>
        </w:rPr>
      </w:pPr>
      <w:bookmarkStart w:id="6" w:name="bmCourse"/>
      <w:bookmarkEnd w:id="6"/>
      <w:r>
        <w:rPr>
          <w:rFonts w:eastAsiaTheme="majorEastAsia" w:cstheme="majorBidi"/>
          <w:b/>
          <w:sz w:val="36"/>
          <w:szCs w:val="32"/>
        </w:rPr>
        <w:t>METHODS</w:t>
      </w:r>
    </w:p>
    <w:p w14:paraId="27C91CA3" w14:textId="77777777" w:rsidR="00DD2D7D" w:rsidRPr="00DD2D7D" w:rsidRDefault="00DD712E"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695C5647" w14:textId="77777777" w:rsidR="003659EE" w:rsidRPr="0032717C" w:rsidRDefault="00355444" w:rsidP="003659EE">
      <w:pPr>
        <w:pStyle w:val="Heading2"/>
      </w:pPr>
      <w:r>
        <w:t xml:space="preserve">Section </w:t>
      </w:r>
      <w:bookmarkStart w:id="8" w:name="bmSec1"/>
      <w:bookmarkEnd w:id="8"/>
      <w:r w:rsidR="00DD712E">
        <w:t>Two</w:t>
      </w:r>
      <w:r w:rsidR="003659EE">
        <w:t>:</w:t>
      </w:r>
    </w:p>
    <w:p w14:paraId="1666E36C" w14:textId="77777777" w:rsidR="003659EE" w:rsidRPr="007936BA" w:rsidRDefault="00355444" w:rsidP="003659EE">
      <w:pPr>
        <w:pStyle w:val="Heading2"/>
      </w:pPr>
      <w:r>
        <w:t>Calculator-</w:t>
      </w:r>
      <w:bookmarkStart w:id="9" w:name="bmCal1"/>
      <w:bookmarkEnd w:id="9"/>
      <w:r w:rsidR="00DD712E">
        <w:t>assumed</w:t>
      </w:r>
    </w:p>
    <w:p w14:paraId="042F62DB"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5B259D24" w14:textId="77777777" w:rsidTr="003659EE">
        <w:trPr>
          <w:trHeight w:val="540"/>
        </w:trPr>
        <w:tc>
          <w:tcPr>
            <w:tcW w:w="3793" w:type="dxa"/>
            <w:tcBorders>
              <w:top w:val="nil"/>
              <w:left w:val="nil"/>
              <w:bottom w:val="nil"/>
              <w:right w:val="single" w:sz="4" w:space="0" w:color="auto"/>
            </w:tcBorders>
            <w:vAlign w:val="center"/>
          </w:tcPr>
          <w:p w14:paraId="28F01D03"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1E95D16F"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49064E4"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27B694D"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3838D29"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8CB1DBB"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34085D9"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D5B936C"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D337BEB" w14:textId="77777777" w:rsidR="003659EE" w:rsidRPr="007936BA" w:rsidRDefault="003659EE" w:rsidP="00B649D4">
            <w:pPr>
              <w:tabs>
                <w:tab w:val="right" w:pos="9270"/>
              </w:tabs>
              <w:rPr>
                <w:rFonts w:cs="Arial"/>
                <w:szCs w:val="22"/>
              </w:rPr>
            </w:pPr>
          </w:p>
        </w:tc>
      </w:tr>
    </w:tbl>
    <w:p w14:paraId="4D0A65D0" w14:textId="77777777" w:rsidR="003659EE" w:rsidRPr="007936BA" w:rsidRDefault="003659EE" w:rsidP="003659EE">
      <w:pPr>
        <w:tabs>
          <w:tab w:val="right" w:pos="9270"/>
        </w:tabs>
        <w:rPr>
          <w:rFonts w:cs="Arial"/>
          <w:szCs w:val="22"/>
        </w:rPr>
      </w:pPr>
    </w:p>
    <w:p w14:paraId="22F0C072"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09138DC4" w14:textId="77777777" w:rsidR="003659EE" w:rsidRPr="0032717C" w:rsidRDefault="003659EE" w:rsidP="003659EE">
      <w:pPr>
        <w:tabs>
          <w:tab w:val="left" w:pos="2250"/>
          <w:tab w:val="left" w:pos="4590"/>
          <w:tab w:val="left" w:leader="underscore" w:pos="9270"/>
        </w:tabs>
      </w:pPr>
    </w:p>
    <w:p w14:paraId="4E323C18"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78383EC8" w14:textId="77777777" w:rsidR="003659EE" w:rsidRPr="00206EE6" w:rsidRDefault="003659EE" w:rsidP="003659EE">
      <w:pPr>
        <w:keepNext/>
        <w:outlineLvl w:val="2"/>
        <w:rPr>
          <w:rFonts w:cs="Arial"/>
          <w:b/>
          <w:bCs/>
          <w:noProof/>
          <w:szCs w:val="22"/>
        </w:rPr>
      </w:pPr>
    </w:p>
    <w:p w14:paraId="20CD653C" w14:textId="77777777" w:rsidR="003659EE" w:rsidRPr="00664BC0" w:rsidRDefault="003659EE" w:rsidP="003659EE">
      <w:pPr>
        <w:pStyle w:val="Heading2"/>
        <w:rPr>
          <w:noProof/>
        </w:rPr>
      </w:pPr>
      <w:r w:rsidRPr="00664BC0">
        <w:rPr>
          <w:noProof/>
        </w:rPr>
        <w:t xml:space="preserve">Time allowed for this </w:t>
      </w:r>
      <w:r>
        <w:rPr>
          <w:noProof/>
        </w:rPr>
        <w:t>section</w:t>
      </w:r>
    </w:p>
    <w:p w14:paraId="02B17BE7"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DD712E">
        <w:t>ten</w:t>
      </w:r>
      <w:r>
        <w:t xml:space="preserve"> minutes</w:t>
      </w:r>
    </w:p>
    <w:p w14:paraId="6DEAFCDF"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DD712E">
        <w:t>one hundred</w:t>
      </w:r>
      <w:r w:rsidR="003659EE" w:rsidRPr="000124CF">
        <w:t xml:space="preserve"> minutes</w:t>
      </w:r>
    </w:p>
    <w:p w14:paraId="6AF3DA71" w14:textId="77777777" w:rsidR="003659EE" w:rsidRPr="000124CF" w:rsidRDefault="003659EE" w:rsidP="003659EE">
      <w:pPr>
        <w:tabs>
          <w:tab w:val="left" w:pos="-720"/>
          <w:tab w:val="left" w:pos="1800"/>
        </w:tabs>
        <w:suppressAutoHyphens/>
      </w:pPr>
    </w:p>
    <w:p w14:paraId="28101351" w14:textId="77777777" w:rsidR="003659EE" w:rsidRPr="00664BC0" w:rsidRDefault="003659EE" w:rsidP="003659EE">
      <w:pPr>
        <w:pStyle w:val="Heading2"/>
      </w:pPr>
      <w:r w:rsidRPr="00664BC0">
        <w:t>Material</w:t>
      </w:r>
      <w:r>
        <w:t>s</w:t>
      </w:r>
      <w:r w:rsidRPr="00664BC0">
        <w:t xml:space="preserve"> required/recommended for this </w:t>
      </w:r>
      <w:r>
        <w:t>section</w:t>
      </w:r>
    </w:p>
    <w:p w14:paraId="0BC1E46B" w14:textId="77777777" w:rsidR="003659EE" w:rsidRPr="00500ECA" w:rsidRDefault="003659EE" w:rsidP="00500ECA">
      <w:pPr>
        <w:rPr>
          <w:b/>
          <w:i/>
        </w:rPr>
      </w:pPr>
      <w:r w:rsidRPr="00500ECA">
        <w:rPr>
          <w:b/>
          <w:i/>
        </w:rPr>
        <w:t>To be provided by the supervisor</w:t>
      </w:r>
    </w:p>
    <w:p w14:paraId="2864961E"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35DFCE0C"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r w:rsidR="00DD712E">
        <w:t>(retained from Section One)</w:t>
      </w:r>
    </w:p>
    <w:p w14:paraId="65F07155" w14:textId="77777777" w:rsidR="003659EE" w:rsidRPr="000124CF" w:rsidRDefault="003659EE" w:rsidP="003659EE">
      <w:pPr>
        <w:tabs>
          <w:tab w:val="left" w:pos="-720"/>
          <w:tab w:val="left" w:pos="1800"/>
        </w:tabs>
        <w:suppressAutoHyphens/>
      </w:pPr>
    </w:p>
    <w:p w14:paraId="5438B4F3" w14:textId="77777777" w:rsidR="003659EE" w:rsidRPr="00500ECA" w:rsidRDefault="003659EE" w:rsidP="00500ECA">
      <w:pPr>
        <w:rPr>
          <w:b/>
          <w:i/>
        </w:rPr>
      </w:pPr>
      <w:r w:rsidRPr="00500ECA">
        <w:rPr>
          <w:b/>
          <w:i/>
        </w:rPr>
        <w:t>To be provided by the candidate</w:t>
      </w:r>
    </w:p>
    <w:p w14:paraId="1E82BDC6"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18B71333" w14:textId="77777777" w:rsidR="003659EE" w:rsidRDefault="003659EE" w:rsidP="003659EE"/>
    <w:p w14:paraId="42683CD5"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DD712E">
        <w:t>drawing instruments, templates, notes on two unfolded sheets of A4 paper, and up to three calculators approved for use in the WACE examinations</w:t>
      </w:r>
    </w:p>
    <w:p w14:paraId="33F27EC9" w14:textId="77777777" w:rsidR="003659EE" w:rsidRDefault="003659EE" w:rsidP="003659EE"/>
    <w:p w14:paraId="78F6C2D4" w14:textId="77777777" w:rsidR="003659EE" w:rsidRPr="0032717C" w:rsidRDefault="003659EE" w:rsidP="003659EE">
      <w:pPr>
        <w:pStyle w:val="Heading2"/>
      </w:pPr>
      <w:r w:rsidRPr="0032717C">
        <w:t>Important note to candidates</w:t>
      </w:r>
    </w:p>
    <w:p w14:paraId="2D9D28BE"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0130BFE4" w14:textId="77777777" w:rsidR="00153DDB" w:rsidRDefault="00153DDB" w:rsidP="003659EE">
      <w:r>
        <w:br w:type="page"/>
      </w:r>
    </w:p>
    <w:p w14:paraId="463E5084" w14:textId="77777777" w:rsidR="003659EE" w:rsidRPr="0032717C" w:rsidRDefault="003659EE" w:rsidP="003659EE">
      <w:pPr>
        <w:pStyle w:val="Heading2"/>
      </w:pPr>
      <w:r>
        <w:lastRenderedPageBreak/>
        <w:t>St</w:t>
      </w:r>
      <w:r w:rsidRPr="008B3C6D">
        <w:t xml:space="preserve">ructure of this </w:t>
      </w:r>
      <w:r>
        <w:t>paper</w:t>
      </w:r>
    </w:p>
    <w:p w14:paraId="5FA3A4C1"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6A6EDCDF" w14:textId="77777777" w:rsidTr="00DD712E">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23F46C63"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72EED77F"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4FCE128E"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2FAAAF53" w14:textId="77777777" w:rsidR="00E80F07" w:rsidRDefault="003659EE" w:rsidP="00500ECA">
            <w:pPr>
              <w:jc w:val="center"/>
            </w:pPr>
            <w:r>
              <w:t>W</w:t>
            </w:r>
            <w:r w:rsidR="00E80F07">
              <w:t>orking</w:t>
            </w:r>
          </w:p>
          <w:p w14:paraId="4214BF8B"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310520C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2CC70746" w14:textId="77777777" w:rsidR="003659EE" w:rsidRPr="007936BA" w:rsidRDefault="003659EE" w:rsidP="00500ECA">
            <w:pPr>
              <w:jc w:val="center"/>
            </w:pPr>
            <w:r>
              <w:t>Percentage of exam</w:t>
            </w:r>
          </w:p>
        </w:tc>
      </w:tr>
      <w:tr w:rsidR="003659EE" w:rsidRPr="000124CF" w14:paraId="178DA861" w14:textId="77777777" w:rsidTr="00DD712E">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A1C4C0D" w14:textId="77777777" w:rsidR="003659EE" w:rsidRPr="000E7D70" w:rsidRDefault="003659EE" w:rsidP="00B649D4">
            <w:pPr>
              <w:tabs>
                <w:tab w:val="left" w:pos="900"/>
              </w:tabs>
              <w:suppressAutoHyphens/>
            </w:pPr>
            <w:r w:rsidRPr="000E7D70">
              <w:t>Section One:</w:t>
            </w:r>
          </w:p>
          <w:p w14:paraId="6A9E5DEB"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8860059" w14:textId="77777777" w:rsidR="003659EE" w:rsidRPr="000E7D70" w:rsidRDefault="00DD712E"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7C83977" w14:textId="77777777" w:rsidR="003659EE" w:rsidRPr="000E7D70" w:rsidRDefault="00DD712E"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751499F"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48225DE" w14:textId="77777777" w:rsidR="003659EE" w:rsidRPr="000E7D70" w:rsidRDefault="00DD712E" w:rsidP="00A74836">
            <w:pPr>
              <w:jc w:val="center"/>
            </w:pPr>
            <w:bookmarkStart w:id="16" w:name="MAT"/>
            <w:bookmarkEnd w:id="16"/>
            <w:r>
              <w:t>5</w:t>
            </w:r>
            <w:r w:rsidR="00A74836">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FF3659A" w14:textId="77777777" w:rsidR="003659EE" w:rsidRPr="000E7D70" w:rsidRDefault="003659EE" w:rsidP="00B649D4">
            <w:pPr>
              <w:jc w:val="center"/>
            </w:pPr>
            <w:r>
              <w:t>35</w:t>
            </w:r>
          </w:p>
        </w:tc>
      </w:tr>
      <w:tr w:rsidR="003659EE" w:rsidRPr="007936BA" w14:paraId="75691EF4" w14:textId="77777777"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30814624" w14:textId="77777777" w:rsidR="003659EE" w:rsidRPr="00F25E36" w:rsidRDefault="003659EE" w:rsidP="00B649D4">
            <w:r>
              <w:t xml:space="preserve">Section </w:t>
            </w:r>
            <w:r w:rsidRPr="00F25E36">
              <w:t>Two</w:t>
            </w:r>
            <w:r>
              <w:t>:</w:t>
            </w:r>
          </w:p>
          <w:p w14:paraId="6A6C8FB1"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61D1777A" w14:textId="77777777" w:rsidR="003659EE" w:rsidRPr="00F25E36" w:rsidRDefault="00DD712E"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3BE17F07" w14:textId="77777777" w:rsidR="003659EE" w:rsidRPr="00F25E36" w:rsidRDefault="00DD712E"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54D3051C"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3E77EDA5" w14:textId="77777777" w:rsidR="003659EE" w:rsidRPr="00F25E36" w:rsidRDefault="00DD712E" w:rsidP="00A74836">
            <w:pPr>
              <w:jc w:val="center"/>
            </w:pPr>
            <w:bookmarkStart w:id="19" w:name="MBT"/>
            <w:bookmarkEnd w:id="19"/>
            <w:r>
              <w:t>9</w:t>
            </w:r>
            <w:r w:rsidR="00A74836">
              <w:t>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19E4B10E" w14:textId="77777777" w:rsidR="003659EE" w:rsidRPr="00F25E36" w:rsidRDefault="003659EE" w:rsidP="00B649D4">
            <w:pPr>
              <w:jc w:val="center"/>
            </w:pPr>
            <w:r>
              <w:t>65</w:t>
            </w:r>
          </w:p>
        </w:tc>
      </w:tr>
      <w:tr w:rsidR="003659EE" w:rsidRPr="007936BA" w14:paraId="11A9D111" w14:textId="77777777" w:rsidTr="00E80F07">
        <w:trPr>
          <w:trHeight w:val="739"/>
        </w:trPr>
        <w:tc>
          <w:tcPr>
            <w:tcW w:w="2845" w:type="pct"/>
            <w:gridSpan w:val="3"/>
            <w:tcBorders>
              <w:top w:val="single" w:sz="4" w:space="0" w:color="auto"/>
              <w:left w:val="nil"/>
              <w:bottom w:val="nil"/>
              <w:right w:val="nil"/>
            </w:tcBorders>
            <w:vAlign w:val="center"/>
          </w:tcPr>
          <w:p w14:paraId="5CD571AC"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0376B738"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7C5F89C0" w14:textId="77777777" w:rsidR="003659EE" w:rsidRPr="00F25E36" w:rsidRDefault="00DD712E" w:rsidP="00B649D4">
            <w:pPr>
              <w:jc w:val="center"/>
            </w:pPr>
            <w:bookmarkStart w:id="20" w:name="MT"/>
            <w:bookmarkEnd w:id="20"/>
            <w:r>
              <w:t>149</w:t>
            </w:r>
          </w:p>
        </w:tc>
        <w:tc>
          <w:tcPr>
            <w:tcW w:w="710" w:type="pct"/>
            <w:tcBorders>
              <w:top w:val="single" w:sz="4" w:space="0" w:color="auto"/>
              <w:left w:val="single" w:sz="4" w:space="0" w:color="auto"/>
              <w:bottom w:val="single" w:sz="4" w:space="0" w:color="auto"/>
              <w:right w:val="single" w:sz="4" w:space="0" w:color="auto"/>
            </w:tcBorders>
            <w:vAlign w:val="center"/>
          </w:tcPr>
          <w:p w14:paraId="7834839B" w14:textId="77777777" w:rsidR="003659EE" w:rsidRPr="00F25E36" w:rsidRDefault="003659EE" w:rsidP="00B649D4">
            <w:pPr>
              <w:jc w:val="center"/>
            </w:pPr>
            <w:r>
              <w:t>100</w:t>
            </w:r>
          </w:p>
        </w:tc>
      </w:tr>
    </w:tbl>
    <w:p w14:paraId="3AC6211D" w14:textId="77777777" w:rsidR="003659EE" w:rsidRPr="007936BA" w:rsidRDefault="003659EE" w:rsidP="003659EE"/>
    <w:p w14:paraId="5DF12841" w14:textId="77777777" w:rsidR="003659EE" w:rsidRDefault="003659EE" w:rsidP="003659EE"/>
    <w:p w14:paraId="07A233D6" w14:textId="77777777" w:rsidR="003659EE" w:rsidRPr="007936BA" w:rsidRDefault="003659EE" w:rsidP="003659EE"/>
    <w:p w14:paraId="74AB53A2" w14:textId="77777777" w:rsidR="003659EE" w:rsidRPr="008B3C6D" w:rsidRDefault="003659EE" w:rsidP="003659EE">
      <w:pPr>
        <w:pStyle w:val="Heading2"/>
      </w:pPr>
      <w:r w:rsidRPr="008B3C6D">
        <w:t>Instructions to candidates</w:t>
      </w:r>
    </w:p>
    <w:p w14:paraId="6BB46536" w14:textId="77777777" w:rsidR="003659EE" w:rsidRPr="007936BA" w:rsidRDefault="003659EE" w:rsidP="003659EE">
      <w:pPr>
        <w:rPr>
          <w:szCs w:val="22"/>
        </w:rPr>
      </w:pPr>
    </w:p>
    <w:p w14:paraId="029BB019"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29BF5CB7" w14:textId="77777777" w:rsidR="003659EE" w:rsidRDefault="003659EE" w:rsidP="00500ECA"/>
    <w:p w14:paraId="2D54A3B6"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231955AF" w14:textId="77777777" w:rsidR="003659EE" w:rsidRDefault="003659EE" w:rsidP="00500ECA"/>
    <w:p w14:paraId="1DF8E8E0"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710AAC18" w14:textId="77777777" w:rsidR="003659EE" w:rsidRPr="000124CF" w:rsidRDefault="003659EE" w:rsidP="00500ECA"/>
    <w:p w14:paraId="417902F0"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5A729285"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786BD047"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5B223D6F" w14:textId="77777777" w:rsidR="003659EE" w:rsidRDefault="003659EE" w:rsidP="003659EE">
      <w:pPr>
        <w:tabs>
          <w:tab w:val="left" w:pos="720"/>
          <w:tab w:val="left" w:pos="1440"/>
        </w:tabs>
        <w:rPr>
          <w:rFonts w:cs="Arial"/>
          <w:szCs w:val="22"/>
        </w:rPr>
      </w:pPr>
    </w:p>
    <w:p w14:paraId="4B9BBF17"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30FEA12F" w14:textId="77777777" w:rsidR="003659EE" w:rsidRDefault="003659EE" w:rsidP="003659EE">
      <w:pPr>
        <w:tabs>
          <w:tab w:val="left" w:pos="720"/>
          <w:tab w:val="left" w:pos="1440"/>
        </w:tabs>
      </w:pPr>
    </w:p>
    <w:p w14:paraId="337A5B05"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7802AB93" w14:textId="77777777" w:rsidR="003659EE" w:rsidRDefault="003659EE" w:rsidP="00500ECA"/>
    <w:p w14:paraId="197D21A9"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70812297" w14:textId="77777777" w:rsidR="003659EE" w:rsidRDefault="003659EE" w:rsidP="003659EE"/>
    <w:p w14:paraId="2518DEA9" w14:textId="77777777" w:rsidR="003659EE" w:rsidRDefault="003659EE" w:rsidP="003659EE">
      <w:pPr>
        <w:pStyle w:val="QNum"/>
      </w:pPr>
      <w:r>
        <w:br w:type="page"/>
      </w:r>
      <w:r w:rsidR="0046769B">
        <w:lastRenderedPageBreak/>
        <w:t xml:space="preserve">Section </w:t>
      </w:r>
      <w:bookmarkStart w:id="21" w:name="bmSec2"/>
      <w:bookmarkEnd w:id="21"/>
      <w:r w:rsidR="00DD712E">
        <w:t>Two</w:t>
      </w:r>
      <w:r w:rsidR="0046769B">
        <w:t>: Calculator-</w:t>
      </w:r>
      <w:bookmarkStart w:id="22" w:name="bmCal2"/>
      <w:bookmarkEnd w:id="22"/>
      <w:r w:rsidR="00DD712E">
        <w:t>assumed</w:t>
      </w:r>
      <w:r>
        <w:tab/>
      </w:r>
      <w:r w:rsidR="00E6273A">
        <w:t xml:space="preserve"> </w:t>
      </w:r>
      <w:bookmarkStart w:id="23" w:name="bmPercent"/>
      <w:bookmarkEnd w:id="23"/>
      <w:r w:rsidR="00DD712E">
        <w:t>65</w:t>
      </w:r>
      <w:r w:rsidR="00E6273A">
        <w:t xml:space="preserve">% </w:t>
      </w:r>
      <w:r>
        <w:t>(</w:t>
      </w:r>
      <w:bookmarkStart w:id="24" w:name="MPT"/>
      <w:bookmarkEnd w:id="24"/>
      <w:r w:rsidR="00DD712E">
        <w:t>99</w:t>
      </w:r>
      <w:r>
        <w:t xml:space="preserve"> Marks)</w:t>
      </w:r>
    </w:p>
    <w:p w14:paraId="4622D123" w14:textId="77777777" w:rsidR="003659EE" w:rsidRDefault="003659EE" w:rsidP="003659EE">
      <w:r>
        <w:t>This section has</w:t>
      </w:r>
      <w:r w:rsidRPr="008E4C95">
        <w:rPr>
          <w:b/>
        </w:rPr>
        <w:t xml:space="preserve"> </w:t>
      </w:r>
      <w:bookmarkStart w:id="25" w:name="MPW"/>
      <w:bookmarkEnd w:id="25"/>
      <w:r w:rsidR="00DD712E">
        <w:rPr>
          <w:b/>
        </w:rPr>
        <w:t>thirteen</w:t>
      </w:r>
      <w:r w:rsidRPr="008E4C95">
        <w:rPr>
          <w:b/>
        </w:rPr>
        <w:t xml:space="preserve"> </w:t>
      </w:r>
      <w:r w:rsidRPr="00A556DC">
        <w:rPr>
          <w:b/>
        </w:rPr>
        <w:t>(</w:t>
      </w:r>
      <w:bookmarkStart w:id="26" w:name="MP"/>
      <w:bookmarkEnd w:id="26"/>
      <w:r w:rsidR="00DD712E">
        <w:rPr>
          <w:b/>
        </w:rPr>
        <w:t>13</w:t>
      </w:r>
      <w:r w:rsidRPr="00A556DC">
        <w:rPr>
          <w:b/>
        </w:rPr>
        <w:t>)</w:t>
      </w:r>
      <w:r>
        <w:t xml:space="preserve"> questions. Answer </w:t>
      </w:r>
      <w:r w:rsidRPr="00A556DC">
        <w:rPr>
          <w:b/>
        </w:rPr>
        <w:t>all</w:t>
      </w:r>
      <w:r>
        <w:t xml:space="preserve"> questions. Write your answers in the spaces provided.</w:t>
      </w:r>
    </w:p>
    <w:p w14:paraId="40BDFA17" w14:textId="77777777" w:rsidR="003659EE" w:rsidRDefault="003659EE" w:rsidP="003659EE"/>
    <w:p w14:paraId="53301E0B" w14:textId="77777777" w:rsidR="003659EE" w:rsidRDefault="003659EE" w:rsidP="003659EE">
      <w:r>
        <w:t>Worki</w:t>
      </w:r>
      <w:r w:rsidR="00E6273A">
        <w:t xml:space="preserve">ng time for this section is </w:t>
      </w:r>
      <w:bookmarkStart w:id="27" w:name="bmWT2"/>
      <w:bookmarkEnd w:id="27"/>
      <w:r w:rsidR="00DD712E">
        <w:t>100</w:t>
      </w:r>
      <w:r>
        <w:t xml:space="preserve"> minutes.</w:t>
      </w:r>
    </w:p>
    <w:p w14:paraId="77FD7617" w14:textId="77777777" w:rsidR="003659EE" w:rsidRDefault="003659EE" w:rsidP="003659EE">
      <w:pPr>
        <w:pBdr>
          <w:bottom w:val="single" w:sz="4" w:space="1" w:color="auto"/>
        </w:pBdr>
      </w:pPr>
    </w:p>
    <w:p w14:paraId="51A85859" w14:textId="77777777" w:rsidR="003659EE" w:rsidRDefault="003659EE" w:rsidP="003659EE"/>
    <w:p w14:paraId="4252423F" w14:textId="77777777" w:rsidR="003659EE" w:rsidRPr="00A556DC" w:rsidRDefault="003659EE" w:rsidP="003659EE">
      <w:pPr>
        <w:pStyle w:val="QNum"/>
      </w:pPr>
    </w:p>
    <w:p w14:paraId="68C444A6" w14:textId="77777777" w:rsidR="00F913EF" w:rsidRDefault="00DD712E" w:rsidP="00DD712E">
      <w:pPr>
        <w:pStyle w:val="QNum"/>
      </w:pPr>
      <w:r>
        <w:t>Question 8</w:t>
      </w:r>
      <w:r>
        <w:tab/>
        <w:t>(6 marks)</w:t>
      </w:r>
    </w:p>
    <w:p w14:paraId="4C8A855F" w14:textId="77777777" w:rsidR="00143EA1" w:rsidRDefault="00143EA1" w:rsidP="00143EA1">
      <w:pPr>
        <w:pStyle w:val="Parta"/>
      </w:pPr>
      <w:r>
        <w:t>(a)</w:t>
      </w:r>
      <w:r>
        <w:tab/>
        <w:t xml:space="preserve">Show how to establish that the exact value of </w:t>
      </w:r>
      <w:r w:rsidRPr="00F676D3">
        <w:rPr>
          <w:position w:val="-6"/>
        </w:rPr>
        <w:object w:dxaOrig="859" w:dyaOrig="279" w14:anchorId="4AA1AA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7" o:title=""/>
          </v:shape>
          <o:OLEObject Type="Embed" ProgID="Equation.DSMT4" ShapeID="_x0000_i1025" DrawAspect="Content" ObjectID="_1582618008" r:id="rId8"/>
        </w:object>
      </w:r>
      <w:r>
        <w:t xml:space="preserve"> is </w:t>
      </w:r>
      <w:r w:rsidRPr="00F676D3">
        <w:rPr>
          <w:position w:val="-28"/>
        </w:rPr>
        <w:object w:dxaOrig="580" w:dyaOrig="660" w14:anchorId="3711EBAF">
          <v:shape id="_x0000_i1026" type="#_x0000_t75" style="width:29.25pt;height:33pt" o:ole="">
            <v:imagedata r:id="rId9" o:title=""/>
          </v:shape>
          <o:OLEObject Type="Embed" ProgID="Equation.DSMT4" ShapeID="_x0000_i1026" DrawAspect="Content" ObjectID="_1582618009" r:id="rId10"/>
        </w:object>
      </w:r>
      <w:r>
        <w:t>.</w:t>
      </w:r>
      <w:r>
        <w:tab/>
        <w:t>(3 marks)</w:t>
      </w:r>
    </w:p>
    <w:p w14:paraId="792B6B05" w14:textId="77777777" w:rsidR="00143EA1" w:rsidRDefault="00143EA1" w:rsidP="00143EA1">
      <w:pPr>
        <w:pStyle w:val="Parta"/>
      </w:pPr>
    </w:p>
    <w:p w14:paraId="11B59309" w14:textId="77777777" w:rsidR="00143EA1" w:rsidRDefault="00143EA1" w:rsidP="00143EA1">
      <w:pPr>
        <w:pStyle w:val="Parta"/>
      </w:pPr>
    </w:p>
    <w:p w14:paraId="7DD66940" w14:textId="77777777" w:rsidR="00143EA1" w:rsidRDefault="00143EA1" w:rsidP="00143EA1">
      <w:pPr>
        <w:pStyle w:val="Parta"/>
      </w:pPr>
    </w:p>
    <w:p w14:paraId="2590CA2B" w14:textId="77777777" w:rsidR="00143EA1" w:rsidRDefault="00143EA1" w:rsidP="00143EA1">
      <w:pPr>
        <w:pStyle w:val="Parta"/>
      </w:pPr>
    </w:p>
    <w:p w14:paraId="3EA8884C" w14:textId="77777777" w:rsidR="00143EA1" w:rsidRDefault="00143EA1" w:rsidP="00143EA1">
      <w:pPr>
        <w:pStyle w:val="Parta"/>
      </w:pPr>
    </w:p>
    <w:p w14:paraId="628199AF" w14:textId="77777777" w:rsidR="00143EA1" w:rsidRDefault="00143EA1" w:rsidP="00143EA1">
      <w:pPr>
        <w:pStyle w:val="Parta"/>
      </w:pPr>
    </w:p>
    <w:p w14:paraId="20F1B2C1" w14:textId="77777777" w:rsidR="00143EA1" w:rsidRDefault="00143EA1" w:rsidP="00143EA1">
      <w:pPr>
        <w:pStyle w:val="Parta"/>
      </w:pPr>
    </w:p>
    <w:p w14:paraId="73636A54" w14:textId="77777777" w:rsidR="00143EA1" w:rsidRDefault="00143EA1" w:rsidP="00143EA1">
      <w:pPr>
        <w:pStyle w:val="Parta"/>
      </w:pPr>
    </w:p>
    <w:p w14:paraId="47F31F03" w14:textId="77777777" w:rsidR="00143EA1" w:rsidRDefault="00143EA1" w:rsidP="00143EA1">
      <w:pPr>
        <w:pStyle w:val="Parta"/>
      </w:pPr>
    </w:p>
    <w:p w14:paraId="54F991BA" w14:textId="77777777" w:rsidR="00143EA1" w:rsidRDefault="00143EA1" w:rsidP="00143EA1">
      <w:pPr>
        <w:pStyle w:val="Parta"/>
      </w:pPr>
    </w:p>
    <w:p w14:paraId="05586C08" w14:textId="77777777" w:rsidR="00143EA1" w:rsidRDefault="00143EA1" w:rsidP="00143EA1">
      <w:pPr>
        <w:pStyle w:val="Parta"/>
      </w:pPr>
    </w:p>
    <w:p w14:paraId="2C35321E" w14:textId="77777777" w:rsidR="00143EA1" w:rsidRDefault="00143EA1" w:rsidP="00143EA1">
      <w:pPr>
        <w:pStyle w:val="Parta"/>
      </w:pPr>
    </w:p>
    <w:p w14:paraId="0FD0801E" w14:textId="77777777" w:rsidR="00143EA1" w:rsidRDefault="00143EA1" w:rsidP="00143EA1">
      <w:pPr>
        <w:pStyle w:val="Parta"/>
      </w:pPr>
    </w:p>
    <w:p w14:paraId="4CCFC2DC" w14:textId="77777777" w:rsidR="00143EA1" w:rsidRDefault="00143EA1" w:rsidP="00143EA1">
      <w:pPr>
        <w:pStyle w:val="Parta"/>
      </w:pPr>
    </w:p>
    <w:p w14:paraId="59734218" w14:textId="77777777" w:rsidR="00143EA1" w:rsidRDefault="00143EA1" w:rsidP="00143EA1">
      <w:pPr>
        <w:pStyle w:val="Parta"/>
      </w:pPr>
    </w:p>
    <w:p w14:paraId="35BB7A32" w14:textId="77777777" w:rsidR="00143EA1" w:rsidRDefault="00143EA1" w:rsidP="00143EA1">
      <w:pPr>
        <w:pStyle w:val="Parta"/>
      </w:pPr>
    </w:p>
    <w:p w14:paraId="744BA415" w14:textId="77777777" w:rsidR="00143EA1" w:rsidRDefault="00143EA1" w:rsidP="00143EA1">
      <w:pPr>
        <w:pStyle w:val="Parta"/>
      </w:pPr>
    </w:p>
    <w:p w14:paraId="14E2A441" w14:textId="77777777" w:rsidR="00143EA1" w:rsidRDefault="00143EA1" w:rsidP="00143EA1">
      <w:pPr>
        <w:pStyle w:val="Parta"/>
      </w:pPr>
    </w:p>
    <w:p w14:paraId="55C4175F" w14:textId="77777777" w:rsidR="00143EA1" w:rsidRDefault="00143EA1" w:rsidP="00143EA1">
      <w:pPr>
        <w:pStyle w:val="Parta"/>
      </w:pPr>
    </w:p>
    <w:p w14:paraId="5EC17578" w14:textId="77777777" w:rsidR="00143EA1" w:rsidRDefault="00143EA1" w:rsidP="00143EA1">
      <w:pPr>
        <w:pStyle w:val="Parta"/>
      </w:pPr>
      <w:r>
        <w:t>(b)</w:t>
      </w:r>
      <w:r>
        <w:tab/>
        <w:t xml:space="preserve">The graphs of </w:t>
      </w:r>
      <w:r w:rsidRPr="00344948">
        <w:rPr>
          <w:position w:val="-10"/>
        </w:rPr>
        <w:object w:dxaOrig="1060" w:dyaOrig="320" w14:anchorId="458B6500">
          <v:shape id="_x0000_i1027" type="#_x0000_t75" style="width:53.25pt;height:15.75pt" o:ole="">
            <v:imagedata r:id="rId11" o:title=""/>
          </v:shape>
          <o:OLEObject Type="Embed" ProgID="Equation.DSMT4" ShapeID="_x0000_i1027" DrawAspect="Content" ObjectID="_1582618010" r:id="rId12"/>
        </w:object>
      </w:r>
      <w:r>
        <w:t xml:space="preserve"> and </w:t>
      </w:r>
      <w:r w:rsidRPr="00344948">
        <w:rPr>
          <w:position w:val="-10"/>
        </w:rPr>
        <w:object w:dxaOrig="1160" w:dyaOrig="320" w14:anchorId="0FAE9555">
          <v:shape id="_x0000_i1028" type="#_x0000_t75" style="width:57.75pt;height:15.75pt" o:ole="">
            <v:imagedata r:id="rId13" o:title=""/>
          </v:shape>
          <o:OLEObject Type="Embed" ProgID="Equation.DSMT4" ShapeID="_x0000_i1028" DrawAspect="Content" ObjectID="_1582618011" r:id="rId14"/>
        </w:object>
      </w:r>
      <w:r>
        <w:t xml:space="preserve"> are shown below. Determine, to the nearest degree, the size of the angle </w:t>
      </w:r>
      <w:r w:rsidRPr="00344948">
        <w:rPr>
          <w:position w:val="-6"/>
        </w:rPr>
        <w:object w:dxaOrig="200" w:dyaOrig="279" w14:anchorId="37A399AC">
          <v:shape id="_x0000_i1029" type="#_x0000_t75" style="width:9.75pt;height:14.25pt" o:ole="">
            <v:imagedata r:id="rId15" o:title=""/>
          </v:shape>
          <o:OLEObject Type="Embed" ProgID="Equation.DSMT4" ShapeID="_x0000_i1029" DrawAspect="Content" ObjectID="_1582618012" r:id="rId16"/>
        </w:object>
      </w:r>
      <w:r>
        <w:t>.</w:t>
      </w:r>
      <w:r>
        <w:tab/>
        <w:t>(3 marks)</w:t>
      </w:r>
    </w:p>
    <w:p w14:paraId="3EC47441" w14:textId="77777777" w:rsidR="00143EA1" w:rsidRDefault="00143EA1" w:rsidP="00143EA1">
      <w:pPr>
        <w:pStyle w:val="Parta"/>
      </w:pPr>
    </w:p>
    <w:p w14:paraId="11ACBE87" w14:textId="77777777" w:rsidR="00143EA1" w:rsidRDefault="00143EA1" w:rsidP="00143EA1">
      <w:pPr>
        <w:pStyle w:val="Parta"/>
        <w:jc w:val="center"/>
      </w:pPr>
      <w:r>
        <w:object w:dxaOrig="4459" w:dyaOrig="2116" w14:anchorId="1A4B3361">
          <v:shape id="_x0000_i1030" type="#_x0000_t75" style="width:222.75pt;height:105.75pt" o:ole="">
            <v:imagedata r:id="rId17" o:title=""/>
          </v:shape>
          <o:OLEObject Type="Embed" ProgID="FXDraw.Graphic" ShapeID="_x0000_i1030" DrawAspect="Content" ObjectID="_1582618013" r:id="rId18"/>
        </w:object>
      </w:r>
    </w:p>
    <w:p w14:paraId="2B15FD83" w14:textId="77777777" w:rsidR="00143EA1" w:rsidRDefault="00143EA1" w:rsidP="00143EA1">
      <w:pPr>
        <w:pStyle w:val="Parta"/>
      </w:pPr>
    </w:p>
    <w:p w14:paraId="05AB5479" w14:textId="77777777" w:rsidR="00DD712E" w:rsidRPr="00F913EF" w:rsidRDefault="00DD712E" w:rsidP="00D26609">
      <w:pPr>
        <w:pStyle w:val="Parta"/>
      </w:pPr>
    </w:p>
    <w:p w14:paraId="18D45D2F" w14:textId="77777777" w:rsidR="00DD712E" w:rsidRDefault="00DD712E">
      <w:pPr>
        <w:spacing w:after="160" w:line="259" w:lineRule="auto"/>
        <w:rPr>
          <w:b/>
          <w:szCs w:val="24"/>
          <w:lang w:val="en-US"/>
        </w:rPr>
      </w:pPr>
      <w:r>
        <w:br w:type="page"/>
      </w:r>
    </w:p>
    <w:p w14:paraId="26078288" w14:textId="77777777" w:rsidR="00DD712E" w:rsidRDefault="00DD712E" w:rsidP="00DD712E">
      <w:pPr>
        <w:pStyle w:val="QNum"/>
      </w:pPr>
      <w:r>
        <w:lastRenderedPageBreak/>
        <w:t>Question 9</w:t>
      </w:r>
      <w:r>
        <w:tab/>
        <w:t>(7 marks)</w:t>
      </w:r>
    </w:p>
    <w:p w14:paraId="09276690" w14:textId="77777777" w:rsidR="00DD712E" w:rsidRDefault="00DD712E" w:rsidP="007A7397">
      <w:r w:rsidRPr="00F60044">
        <w:t>The graphs of the functions</w:t>
      </w:r>
      <w:r w:rsidRPr="00F60044">
        <w:rPr>
          <w:position w:val="-10"/>
        </w:rPr>
        <w:object w:dxaOrig="1740" w:dyaOrig="300" w14:anchorId="51FEC630">
          <v:shape id="_x0000_i1031" type="#_x0000_t75" style="width:87pt;height:15pt" o:ole="">
            <v:imagedata r:id="rId19" o:title=""/>
          </v:shape>
          <o:OLEObject Type="Embed" ProgID="Equation.DSMT4" ShapeID="_x0000_i1031" DrawAspect="Content" ObjectID="_1582618014" r:id="rId20"/>
        </w:object>
      </w:r>
      <w:r w:rsidRPr="00F60044">
        <w:t xml:space="preserve">, </w:t>
      </w:r>
      <w:r w:rsidRPr="00F60044">
        <w:rPr>
          <w:position w:val="-12"/>
        </w:rPr>
        <w:object w:dxaOrig="1760" w:dyaOrig="360" w14:anchorId="3605F0E3">
          <v:shape id="_x0000_i1032" type="#_x0000_t75" style="width:87.75pt;height:18pt" o:ole="">
            <v:imagedata r:id="rId21" o:title=""/>
          </v:shape>
          <o:OLEObject Type="Embed" ProgID="Equation.DSMT4" ShapeID="_x0000_i1032" DrawAspect="Content" ObjectID="_1582618015" r:id="rId22"/>
        </w:object>
      </w:r>
      <w:r w:rsidRPr="00F60044">
        <w:t xml:space="preserve"> and </w:t>
      </w:r>
      <w:r w:rsidRPr="00F60044">
        <w:rPr>
          <w:position w:val="-10"/>
        </w:rPr>
        <w:object w:dxaOrig="1740" w:dyaOrig="300" w14:anchorId="1CF6F8F4">
          <v:shape id="_x0000_i1033" type="#_x0000_t75" style="width:87pt;height:15pt" o:ole="">
            <v:imagedata r:id="rId23" o:title=""/>
          </v:shape>
          <o:OLEObject Type="Embed" ProgID="Equation.DSMT4" ShapeID="_x0000_i1033" DrawAspect="Content" ObjectID="_1582618016" r:id="rId24"/>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14:paraId="47965CE8" w14:textId="77777777" w:rsidR="00DD712E" w:rsidRPr="00F60044" w:rsidRDefault="00DD712E" w:rsidP="007A7397">
      <w:r>
        <w:tab/>
      </w:r>
      <w:r>
        <w:tab/>
      </w:r>
    </w:p>
    <w:p w14:paraId="6E770BC4" w14:textId="77777777" w:rsidR="00DD712E" w:rsidRPr="00F60044" w:rsidRDefault="00DD712E" w:rsidP="00F60044">
      <w:pPr>
        <w:pStyle w:val="Parta"/>
      </w:pPr>
    </w:p>
    <w:p w14:paraId="680B5616" w14:textId="77777777" w:rsidR="00DD712E" w:rsidRDefault="00DD712E" w:rsidP="00642C54">
      <w:pPr>
        <w:jc w:val="center"/>
      </w:pPr>
      <w:r>
        <w:object w:dxaOrig="9005" w:dyaOrig="5237" w14:anchorId="49B95CDE">
          <v:shape id="_x0000_i1034" type="#_x0000_t75" style="width:450.75pt;height:261.75pt" o:ole="">
            <v:imagedata r:id="rId25" o:title=""/>
          </v:shape>
          <o:OLEObject Type="Embed" ProgID="FXDraw.Graphic" ShapeID="_x0000_i1034" DrawAspect="Content" ObjectID="_1582618017" r:id="rId26"/>
        </w:object>
      </w:r>
    </w:p>
    <w:p w14:paraId="15F27BD0" w14:textId="77777777" w:rsidR="00DD712E" w:rsidRDefault="00DD712E" w:rsidP="00642C54"/>
    <w:p w14:paraId="12848AAB" w14:textId="77777777" w:rsidR="00DD712E" w:rsidRDefault="00DD712E" w:rsidP="007A7397">
      <w:pPr>
        <w:pStyle w:val="Parta"/>
      </w:pPr>
    </w:p>
    <w:p w14:paraId="01C88D21" w14:textId="77777777" w:rsidR="00DD712E" w:rsidRDefault="00DD712E"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14:paraId="05DAD7A6" w14:textId="77777777" w:rsidR="00DD712E" w:rsidRDefault="00DD712E" w:rsidP="007A7397">
      <w:pPr>
        <w:pStyle w:val="Parta"/>
      </w:pPr>
    </w:p>
    <w:p w14:paraId="378FB8AD" w14:textId="77777777" w:rsidR="00DD712E" w:rsidRDefault="00DD712E" w:rsidP="007A7397">
      <w:pPr>
        <w:pStyle w:val="Parta"/>
      </w:pPr>
    </w:p>
    <w:p w14:paraId="1FAC8641" w14:textId="77777777" w:rsidR="00DD712E" w:rsidRDefault="00DD712E" w:rsidP="007A7397">
      <w:pPr>
        <w:pStyle w:val="Parta"/>
      </w:pPr>
    </w:p>
    <w:p w14:paraId="38A725C2" w14:textId="77777777" w:rsidR="00DD712E" w:rsidRDefault="00DD712E"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14:paraId="7F605B84" w14:textId="77777777" w:rsidR="00DD712E" w:rsidRDefault="00DD712E" w:rsidP="00642C54"/>
    <w:p w14:paraId="2EA3C134" w14:textId="77777777" w:rsidR="00DD712E" w:rsidRDefault="00DD712E" w:rsidP="00642C54"/>
    <w:p w14:paraId="5B37B13E" w14:textId="77777777" w:rsidR="00DD712E" w:rsidRPr="005337F9" w:rsidRDefault="00DD712E" w:rsidP="00642C54"/>
    <w:p w14:paraId="02979110" w14:textId="77777777" w:rsidR="00DD712E" w:rsidRDefault="00DD712E" w:rsidP="00F913EF"/>
    <w:p w14:paraId="0BA4B7C1" w14:textId="77777777" w:rsidR="00DD712E" w:rsidRDefault="00DD712E" w:rsidP="00BD1653">
      <w:pPr>
        <w:pStyle w:val="Parta"/>
        <w:ind w:left="0" w:firstLine="0"/>
      </w:pPr>
    </w:p>
    <w:p w14:paraId="492A2FA5" w14:textId="77777777" w:rsidR="00DD712E" w:rsidRDefault="00DD712E">
      <w:pPr>
        <w:spacing w:after="160" w:line="259" w:lineRule="auto"/>
        <w:rPr>
          <w:b/>
          <w:szCs w:val="24"/>
          <w:lang w:val="en-US"/>
        </w:rPr>
      </w:pPr>
      <w:r>
        <w:br w:type="page"/>
      </w:r>
    </w:p>
    <w:p w14:paraId="7272B72D" w14:textId="77777777" w:rsidR="00DD712E" w:rsidRDefault="00DD712E" w:rsidP="00DD712E">
      <w:pPr>
        <w:pStyle w:val="QNum"/>
      </w:pPr>
      <w:r>
        <w:lastRenderedPageBreak/>
        <w:t>Question 10</w:t>
      </w:r>
      <w:r>
        <w:tab/>
        <w:t>(7 marks)</w:t>
      </w:r>
    </w:p>
    <w:p w14:paraId="35EA3FFF" w14:textId="77777777" w:rsidR="00143EA1" w:rsidRDefault="00143EA1" w:rsidP="00143EA1">
      <w:pPr>
        <w:pStyle w:val="Parta"/>
      </w:pPr>
      <w:r>
        <w:t>(a)</w:t>
      </w:r>
      <w:r>
        <w:tab/>
        <w:t xml:space="preserve">The extension, </w:t>
      </w:r>
      <w:r w:rsidRPr="0023138E">
        <w:rPr>
          <w:rStyle w:val="Variable"/>
        </w:rPr>
        <w:t>e</w:t>
      </w:r>
      <w:r>
        <w:t xml:space="preserve">, of a spring is directly proportional to the mass, </w:t>
      </w:r>
      <w:r w:rsidRPr="0023138E">
        <w:rPr>
          <w:rStyle w:val="Variable"/>
        </w:rPr>
        <w:t>m</w:t>
      </w:r>
      <w:r>
        <w:t>, hung on the end of it. When a mass of 100 g was hung on the spring, its extension was 25 mm.</w:t>
      </w:r>
    </w:p>
    <w:p w14:paraId="76A5DCD8" w14:textId="77777777" w:rsidR="00143EA1" w:rsidRDefault="00143EA1" w:rsidP="00143EA1">
      <w:pPr>
        <w:pStyle w:val="Parta"/>
      </w:pPr>
    </w:p>
    <w:p w14:paraId="5416480C" w14:textId="77777777" w:rsidR="00143EA1" w:rsidRDefault="00143EA1" w:rsidP="00143EA1">
      <w:pPr>
        <w:pStyle w:val="Partai"/>
      </w:pPr>
      <w:r>
        <w:t>(i)</w:t>
      </w:r>
      <w:r>
        <w:tab/>
        <w:t xml:space="preserve">Write an equation that relates the variables </w:t>
      </w:r>
      <w:r w:rsidRPr="003544B4">
        <w:rPr>
          <w:rStyle w:val="Variable"/>
        </w:rPr>
        <w:t>e</w:t>
      </w:r>
      <w:r>
        <w:t xml:space="preserve"> and </w:t>
      </w:r>
      <w:r w:rsidRPr="003544B4">
        <w:rPr>
          <w:rStyle w:val="Variable"/>
        </w:rPr>
        <w:t>m</w:t>
      </w:r>
      <w:r>
        <w:t>.</w:t>
      </w:r>
      <w:r>
        <w:tab/>
        <w:t>(2 marks)</w:t>
      </w:r>
    </w:p>
    <w:p w14:paraId="75D6DEAE" w14:textId="77777777" w:rsidR="00143EA1" w:rsidRDefault="00143EA1" w:rsidP="00143EA1">
      <w:pPr>
        <w:pStyle w:val="Partai"/>
      </w:pPr>
    </w:p>
    <w:p w14:paraId="4F29AFBF" w14:textId="77777777" w:rsidR="00143EA1" w:rsidRDefault="00143EA1" w:rsidP="00143EA1">
      <w:pPr>
        <w:pStyle w:val="Partai"/>
      </w:pPr>
    </w:p>
    <w:p w14:paraId="0D481A04" w14:textId="77777777" w:rsidR="00143EA1" w:rsidRDefault="00143EA1" w:rsidP="00143EA1">
      <w:pPr>
        <w:pStyle w:val="Partai"/>
      </w:pPr>
    </w:p>
    <w:p w14:paraId="221AC6F3" w14:textId="77777777" w:rsidR="00143EA1" w:rsidRDefault="00143EA1" w:rsidP="00143EA1">
      <w:pPr>
        <w:pStyle w:val="Partai"/>
      </w:pPr>
    </w:p>
    <w:p w14:paraId="784F144B" w14:textId="77777777" w:rsidR="00143EA1" w:rsidRDefault="00143EA1" w:rsidP="00143EA1">
      <w:pPr>
        <w:pStyle w:val="Partai"/>
      </w:pPr>
    </w:p>
    <w:p w14:paraId="0CCA6E0C" w14:textId="77777777" w:rsidR="00143EA1" w:rsidRDefault="00143EA1" w:rsidP="00143EA1">
      <w:pPr>
        <w:pStyle w:val="Partai"/>
      </w:pPr>
    </w:p>
    <w:p w14:paraId="4CEC6BF2" w14:textId="77777777" w:rsidR="00143EA1" w:rsidRDefault="00143EA1" w:rsidP="00143EA1">
      <w:pPr>
        <w:pStyle w:val="Partai"/>
      </w:pPr>
    </w:p>
    <w:p w14:paraId="24F5F57D" w14:textId="77777777" w:rsidR="00143EA1" w:rsidRDefault="00143EA1" w:rsidP="00143EA1">
      <w:pPr>
        <w:pStyle w:val="Partai"/>
      </w:pPr>
    </w:p>
    <w:p w14:paraId="0AD77655" w14:textId="77777777" w:rsidR="00143EA1" w:rsidRDefault="00143EA1" w:rsidP="00143EA1">
      <w:pPr>
        <w:pStyle w:val="Partai"/>
      </w:pPr>
    </w:p>
    <w:p w14:paraId="06E35E05" w14:textId="77777777" w:rsidR="00143EA1" w:rsidRDefault="00143EA1" w:rsidP="00143EA1">
      <w:pPr>
        <w:pStyle w:val="Partai"/>
      </w:pPr>
    </w:p>
    <w:p w14:paraId="5B9A8FB3" w14:textId="77777777" w:rsidR="00143EA1" w:rsidRDefault="00143EA1" w:rsidP="00143EA1">
      <w:pPr>
        <w:pStyle w:val="Partai"/>
      </w:pPr>
    </w:p>
    <w:p w14:paraId="5387B479" w14:textId="77777777" w:rsidR="00143EA1" w:rsidRDefault="00143EA1" w:rsidP="00143EA1">
      <w:pPr>
        <w:pStyle w:val="Partai"/>
      </w:pPr>
      <w:r>
        <w:t>(ii)</w:t>
      </w:r>
      <w:r>
        <w:tab/>
        <w:t xml:space="preserve">Determine </w:t>
      </w:r>
      <w:r w:rsidRPr="0023138E">
        <w:rPr>
          <w:rStyle w:val="Variable"/>
        </w:rPr>
        <w:t>m</w:t>
      </w:r>
      <w:r>
        <w:t xml:space="preserve"> when </w:t>
      </w:r>
      <w:r w:rsidRPr="0023138E">
        <w:rPr>
          <w:position w:val="-6"/>
        </w:rPr>
        <w:object w:dxaOrig="760" w:dyaOrig="279" w14:anchorId="672C7B46">
          <v:shape id="_x0000_i1035" type="#_x0000_t75" style="width:38.25pt;height:14.25pt" o:ole="">
            <v:imagedata r:id="rId27" o:title=""/>
          </v:shape>
          <o:OLEObject Type="Embed" ProgID="Equation.DSMT4" ShapeID="_x0000_i1035" DrawAspect="Content" ObjectID="_1582618018" r:id="rId28"/>
        </w:object>
      </w:r>
      <w:r>
        <w:t xml:space="preserve"> mm.</w:t>
      </w:r>
      <w:r>
        <w:tab/>
        <w:t>(1 mark)</w:t>
      </w:r>
    </w:p>
    <w:p w14:paraId="182355C2" w14:textId="77777777" w:rsidR="00143EA1" w:rsidRDefault="00143EA1" w:rsidP="00143EA1">
      <w:pPr>
        <w:pStyle w:val="Partai"/>
      </w:pPr>
    </w:p>
    <w:p w14:paraId="1E9DB81D" w14:textId="77777777" w:rsidR="00143EA1" w:rsidRDefault="00143EA1" w:rsidP="00143EA1">
      <w:pPr>
        <w:pStyle w:val="Partai"/>
      </w:pPr>
    </w:p>
    <w:p w14:paraId="23ACF2B3" w14:textId="77777777" w:rsidR="00143EA1" w:rsidRDefault="00143EA1" w:rsidP="00143EA1">
      <w:pPr>
        <w:pStyle w:val="Partai"/>
      </w:pPr>
    </w:p>
    <w:p w14:paraId="3CE77F6A" w14:textId="77777777" w:rsidR="00143EA1" w:rsidRDefault="00143EA1" w:rsidP="00143EA1">
      <w:pPr>
        <w:pStyle w:val="Partai"/>
      </w:pPr>
    </w:p>
    <w:p w14:paraId="180FDCCD" w14:textId="77777777" w:rsidR="00143EA1" w:rsidRDefault="00143EA1" w:rsidP="00143EA1">
      <w:pPr>
        <w:pStyle w:val="Partai"/>
      </w:pPr>
    </w:p>
    <w:p w14:paraId="33966F67" w14:textId="77777777" w:rsidR="00143EA1" w:rsidRDefault="00143EA1" w:rsidP="00143EA1">
      <w:pPr>
        <w:pStyle w:val="Parta"/>
      </w:pPr>
    </w:p>
    <w:p w14:paraId="2D3C8E79" w14:textId="77777777" w:rsidR="00143EA1" w:rsidRDefault="00143EA1" w:rsidP="00143EA1">
      <w:pPr>
        <w:pStyle w:val="Parta"/>
      </w:pPr>
    </w:p>
    <w:p w14:paraId="07327973" w14:textId="77777777" w:rsidR="00143EA1" w:rsidRDefault="00143EA1" w:rsidP="00143EA1">
      <w:pPr>
        <w:pStyle w:val="Parta"/>
      </w:pPr>
    </w:p>
    <w:p w14:paraId="3669DAD0" w14:textId="77777777" w:rsidR="00143EA1" w:rsidRDefault="00143EA1" w:rsidP="00143EA1">
      <w:pPr>
        <w:pStyle w:val="Parta"/>
      </w:pPr>
    </w:p>
    <w:p w14:paraId="15FC3395" w14:textId="77777777" w:rsidR="00143EA1" w:rsidRDefault="00143EA1" w:rsidP="00143EA1">
      <w:pPr>
        <w:pStyle w:val="Parta"/>
      </w:pPr>
      <w:r>
        <w:t>(b)</w:t>
      </w:r>
      <w:r>
        <w:tab/>
        <w:t>A full water tank can be emptied in 40 minutes using a small pump and in 10 minutes using a large pump. Assuming that the pumps do not affect each other when used together, determine the time required to empty the tank using both pumps.</w:t>
      </w:r>
      <w:r>
        <w:tab/>
        <w:t>(4 marks)</w:t>
      </w:r>
    </w:p>
    <w:p w14:paraId="0753A2B0" w14:textId="77777777" w:rsidR="00143EA1" w:rsidRDefault="00143EA1" w:rsidP="00143EA1">
      <w:pPr>
        <w:pStyle w:val="Parta"/>
      </w:pPr>
    </w:p>
    <w:p w14:paraId="2E94FF53" w14:textId="77777777" w:rsidR="00143EA1" w:rsidRDefault="00143EA1" w:rsidP="00143EA1">
      <w:pPr>
        <w:pStyle w:val="Parta"/>
      </w:pPr>
    </w:p>
    <w:p w14:paraId="2513CE46" w14:textId="77777777" w:rsidR="00143EA1" w:rsidRDefault="00143EA1" w:rsidP="00143EA1">
      <w:pPr>
        <w:pStyle w:val="Parta"/>
      </w:pPr>
    </w:p>
    <w:p w14:paraId="03DD12F9" w14:textId="77777777" w:rsidR="00143EA1" w:rsidRDefault="00143EA1" w:rsidP="00143EA1"/>
    <w:p w14:paraId="532D8F21" w14:textId="77777777" w:rsidR="00143EA1" w:rsidRDefault="00143EA1" w:rsidP="00143EA1"/>
    <w:p w14:paraId="15D8D96E" w14:textId="77777777" w:rsidR="00DD712E" w:rsidRPr="00F913EF" w:rsidRDefault="00DD712E" w:rsidP="001F64A8"/>
    <w:p w14:paraId="3B1A0EC7" w14:textId="77777777" w:rsidR="00DD712E" w:rsidRDefault="00DD712E">
      <w:pPr>
        <w:spacing w:after="160" w:line="259" w:lineRule="auto"/>
        <w:rPr>
          <w:b/>
          <w:szCs w:val="24"/>
          <w:lang w:val="en-US"/>
        </w:rPr>
      </w:pPr>
      <w:r>
        <w:br w:type="page"/>
      </w:r>
    </w:p>
    <w:p w14:paraId="71B5BC82" w14:textId="77777777" w:rsidR="00DD712E" w:rsidRDefault="00DD712E" w:rsidP="00DD712E">
      <w:pPr>
        <w:pStyle w:val="QNum"/>
      </w:pPr>
      <w:r>
        <w:lastRenderedPageBreak/>
        <w:t>Question 11</w:t>
      </w:r>
      <w:r>
        <w:tab/>
        <w:t>(7 marks)</w:t>
      </w:r>
    </w:p>
    <w:p w14:paraId="640DCDB9" w14:textId="77777777" w:rsidR="00DD712E" w:rsidRDefault="00DD712E" w:rsidP="00F913EF">
      <w:r>
        <w:t xml:space="preserve">A function is defined by </w:t>
      </w:r>
      <w:r w:rsidRPr="00004C9F">
        <w:rPr>
          <w:position w:val="-24"/>
        </w:rPr>
        <w:object w:dxaOrig="1280" w:dyaOrig="620" w14:anchorId="30822956">
          <v:shape id="_x0000_i1036" type="#_x0000_t75" style="width:63.75pt;height:30.75pt" o:ole="">
            <v:imagedata r:id="rId29" o:title=""/>
          </v:shape>
          <o:OLEObject Type="Embed" ProgID="Equation.DSMT4" ShapeID="_x0000_i1036" DrawAspect="Content" ObjectID="_1582618019" r:id="rId30"/>
        </w:object>
      </w:r>
      <w:r>
        <w:t>.</w:t>
      </w:r>
    </w:p>
    <w:p w14:paraId="009A0DD9" w14:textId="77777777" w:rsidR="00DD712E" w:rsidRDefault="00DD712E" w:rsidP="00F913EF"/>
    <w:p w14:paraId="3111F6EE" w14:textId="77777777" w:rsidR="00DD712E" w:rsidRDefault="00DD712E" w:rsidP="00004C9F">
      <w:pPr>
        <w:pStyle w:val="Parta"/>
      </w:pPr>
      <w:r>
        <w:t>(a)</w:t>
      </w:r>
      <w:r>
        <w:tab/>
        <w:t>State the domain of this function.</w:t>
      </w:r>
      <w:r>
        <w:tab/>
        <w:t>(1 mark)</w:t>
      </w:r>
    </w:p>
    <w:p w14:paraId="193ACBAD" w14:textId="77777777" w:rsidR="00DD712E" w:rsidRDefault="00DD712E" w:rsidP="00004C9F">
      <w:pPr>
        <w:pStyle w:val="Parta"/>
      </w:pPr>
    </w:p>
    <w:p w14:paraId="7FA46833" w14:textId="77777777" w:rsidR="00DD712E" w:rsidRDefault="00DD712E" w:rsidP="00004C9F">
      <w:pPr>
        <w:pStyle w:val="Parta"/>
      </w:pPr>
    </w:p>
    <w:p w14:paraId="613E657F" w14:textId="77777777" w:rsidR="00DD712E" w:rsidRDefault="00DD712E" w:rsidP="00004C9F">
      <w:pPr>
        <w:pStyle w:val="Parta"/>
      </w:pPr>
    </w:p>
    <w:p w14:paraId="31C8B033" w14:textId="77777777" w:rsidR="00DD712E" w:rsidRDefault="00DD712E" w:rsidP="00004C9F">
      <w:pPr>
        <w:pStyle w:val="Parta"/>
      </w:pPr>
    </w:p>
    <w:p w14:paraId="7B1C600D" w14:textId="77777777" w:rsidR="00DD712E" w:rsidRDefault="00DD712E" w:rsidP="00004C9F">
      <w:pPr>
        <w:pStyle w:val="Parta"/>
      </w:pPr>
    </w:p>
    <w:p w14:paraId="0A9DD686" w14:textId="77777777" w:rsidR="00DD712E" w:rsidRDefault="00DD712E" w:rsidP="00004C9F">
      <w:pPr>
        <w:pStyle w:val="Parta"/>
      </w:pPr>
    </w:p>
    <w:p w14:paraId="643B99A3" w14:textId="77777777" w:rsidR="00DD712E" w:rsidRDefault="00DD712E" w:rsidP="00004C9F">
      <w:pPr>
        <w:pStyle w:val="Parta"/>
      </w:pPr>
      <w:r>
        <w:t>(b)</w:t>
      </w:r>
      <w:r>
        <w:tab/>
        <w:t xml:space="preserve">Draw the graph of </w:t>
      </w:r>
      <w:r w:rsidRPr="00004C9F">
        <w:rPr>
          <w:position w:val="-10"/>
        </w:rPr>
        <w:object w:dxaOrig="920" w:dyaOrig="320" w14:anchorId="0C789A38">
          <v:shape id="_x0000_i1037" type="#_x0000_t75" style="width:45.75pt;height:15.75pt" o:ole="">
            <v:imagedata r:id="rId31" o:title=""/>
          </v:shape>
          <o:OLEObject Type="Embed" ProgID="Equation.DSMT4" ShapeID="_x0000_i1037" DrawAspect="Content" ObjectID="_1582618020" r:id="rId32"/>
        </w:object>
      </w:r>
      <w:r>
        <w:t xml:space="preserve"> on the axes below, clearly showing the coordinates of all axis-intercepts and equations of any asymptotes.</w:t>
      </w:r>
      <w:r>
        <w:tab/>
        <w:t>(4 marks)</w:t>
      </w:r>
    </w:p>
    <w:p w14:paraId="5D81DC94" w14:textId="77777777" w:rsidR="00DD712E" w:rsidRDefault="00DD712E" w:rsidP="00004C9F">
      <w:pPr>
        <w:pStyle w:val="Parta"/>
      </w:pPr>
    </w:p>
    <w:p w14:paraId="59F7F5DA" w14:textId="77777777" w:rsidR="00DD712E" w:rsidRDefault="00DD712E" w:rsidP="00004C9F">
      <w:pPr>
        <w:pStyle w:val="Parta"/>
        <w:jc w:val="center"/>
      </w:pPr>
      <w:r>
        <w:object w:dxaOrig="7012" w:dyaOrig="6076" w14:anchorId="09C0FEE2">
          <v:shape id="_x0000_i1038" type="#_x0000_t75" style="width:350.25pt;height:303.75pt" o:ole="">
            <v:imagedata r:id="rId33" o:title=""/>
          </v:shape>
          <o:OLEObject Type="Embed" ProgID="FXDraw.Graphic" ShapeID="_x0000_i1038" DrawAspect="Content" ObjectID="_1582618021" r:id="rId34"/>
        </w:object>
      </w:r>
    </w:p>
    <w:p w14:paraId="189F8F1A" w14:textId="77777777" w:rsidR="00DD712E" w:rsidRDefault="00DD712E" w:rsidP="003D7AC0">
      <w:pPr>
        <w:pStyle w:val="Parta"/>
      </w:pPr>
    </w:p>
    <w:p w14:paraId="3C41A94B" w14:textId="77777777" w:rsidR="00DD712E" w:rsidRDefault="00DD712E" w:rsidP="003D7AC0">
      <w:pPr>
        <w:pStyle w:val="Parta"/>
      </w:pPr>
    </w:p>
    <w:p w14:paraId="3E087BB6" w14:textId="77777777" w:rsidR="00DD712E" w:rsidRDefault="00DD712E" w:rsidP="003D7AC0">
      <w:pPr>
        <w:pStyle w:val="Parta"/>
      </w:pPr>
    </w:p>
    <w:p w14:paraId="667ECA4F" w14:textId="77777777" w:rsidR="00DD712E" w:rsidRDefault="00DD712E" w:rsidP="003D7AC0">
      <w:pPr>
        <w:pStyle w:val="Parta"/>
      </w:pPr>
    </w:p>
    <w:p w14:paraId="292426B2" w14:textId="77777777" w:rsidR="00DD712E" w:rsidRDefault="00DD712E" w:rsidP="003D7AC0">
      <w:pPr>
        <w:pStyle w:val="Parta"/>
      </w:pPr>
      <w:r>
        <w:t>(c)</w:t>
      </w:r>
      <w:r>
        <w:tab/>
        <w:t xml:space="preserve">The graph of </w:t>
      </w:r>
      <w:r w:rsidRPr="00004C9F">
        <w:rPr>
          <w:position w:val="-10"/>
        </w:rPr>
        <w:object w:dxaOrig="920" w:dyaOrig="320" w14:anchorId="4BFEE1D8">
          <v:shape id="_x0000_i1039" type="#_x0000_t75" style="width:45.75pt;height:15.75pt" o:ole="">
            <v:imagedata r:id="rId31" o:title=""/>
          </v:shape>
          <o:OLEObject Type="Embed" ProgID="Equation.DSMT4" ShapeID="_x0000_i1039" DrawAspect="Content" ObjectID="_1582618022" r:id="rId35"/>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14:paraId="6AED4704" w14:textId="77777777" w:rsidR="00DD712E" w:rsidRDefault="00DD712E" w:rsidP="001F64A8"/>
    <w:p w14:paraId="2BCA41D1" w14:textId="77777777" w:rsidR="00DD712E" w:rsidRPr="00F913EF" w:rsidRDefault="00DD712E" w:rsidP="001F64A8"/>
    <w:p w14:paraId="094BAEFE" w14:textId="77777777" w:rsidR="00DD712E" w:rsidRPr="00F913EF" w:rsidRDefault="00DD712E" w:rsidP="001F64A8"/>
    <w:p w14:paraId="3785055D" w14:textId="77777777" w:rsidR="00DD712E" w:rsidRDefault="00DD712E">
      <w:pPr>
        <w:spacing w:after="160" w:line="259" w:lineRule="auto"/>
        <w:rPr>
          <w:b/>
          <w:szCs w:val="24"/>
          <w:lang w:val="en-US"/>
        </w:rPr>
      </w:pPr>
      <w:r>
        <w:br w:type="page"/>
      </w:r>
    </w:p>
    <w:p w14:paraId="052B9861" w14:textId="77777777" w:rsidR="00DD712E" w:rsidRDefault="00DD712E" w:rsidP="00DD712E">
      <w:pPr>
        <w:pStyle w:val="QNum"/>
      </w:pPr>
      <w:r>
        <w:lastRenderedPageBreak/>
        <w:t>Question 12</w:t>
      </w:r>
      <w:r>
        <w:tab/>
        <w:t>(8 marks)</w:t>
      </w:r>
    </w:p>
    <w:p w14:paraId="748181AC" w14:textId="77777777" w:rsidR="00DD712E" w:rsidRDefault="00DD712E"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14:paraId="2758ABC8" w14:textId="77777777" w:rsidR="00DD712E" w:rsidRDefault="00DD712E" w:rsidP="009834FA">
      <w:pPr>
        <w:pStyle w:val="Parta"/>
      </w:pPr>
    </w:p>
    <w:p w14:paraId="0FC2DAB8" w14:textId="77777777" w:rsidR="00DD712E" w:rsidRDefault="00DD712E" w:rsidP="009834FA">
      <w:pPr>
        <w:pStyle w:val="Parta"/>
      </w:pPr>
      <w:r>
        <w:tab/>
      </w:r>
      <w:r>
        <w:object w:dxaOrig="3398" w:dyaOrig="2294" w14:anchorId="0C2AE8B9">
          <v:shape id="_x0000_i1040" type="#_x0000_t75" style="width:170.25pt;height:114.75pt" o:ole="">
            <v:imagedata r:id="rId36" o:title=""/>
          </v:shape>
          <o:OLEObject Type="Embed" ProgID="FXDraw.Graphic" ShapeID="_x0000_i1040" DrawAspect="Content" ObjectID="_1582618023" r:id="rId37"/>
        </w:object>
      </w:r>
    </w:p>
    <w:p w14:paraId="414D8E20" w14:textId="77777777" w:rsidR="00DD712E" w:rsidRDefault="00DD712E" w:rsidP="009834FA">
      <w:pPr>
        <w:pStyle w:val="Parta"/>
      </w:pPr>
    </w:p>
    <w:p w14:paraId="57522DD3" w14:textId="77777777" w:rsidR="00DD712E" w:rsidRDefault="00DD712E" w:rsidP="009834FA">
      <w:pPr>
        <w:pStyle w:val="Parta"/>
      </w:pPr>
      <w:r>
        <w:tab/>
        <w:t>Showing use of trigonometry,</w:t>
      </w:r>
      <w:r w:rsidRPr="004B206B">
        <w:t xml:space="preserve"> </w:t>
      </w:r>
      <w:r>
        <w:t>determine</w:t>
      </w:r>
    </w:p>
    <w:p w14:paraId="06B4ED72" w14:textId="77777777" w:rsidR="00DD712E" w:rsidRDefault="00DD712E" w:rsidP="009834FA">
      <w:pPr>
        <w:pStyle w:val="Parta"/>
      </w:pPr>
    </w:p>
    <w:p w14:paraId="6605D034" w14:textId="77777777" w:rsidR="00DD712E" w:rsidRDefault="00DD712E" w:rsidP="004B206B">
      <w:pPr>
        <w:pStyle w:val="Partai"/>
      </w:pPr>
      <w:r>
        <w:t>(i)</w:t>
      </w:r>
      <w:r>
        <w:tab/>
        <w:t>the angle through which the ladder was rotated.</w:t>
      </w:r>
      <w:r>
        <w:tab/>
        <w:t>(2 marks)</w:t>
      </w:r>
    </w:p>
    <w:p w14:paraId="08115806" w14:textId="77777777" w:rsidR="00DD712E" w:rsidRDefault="00DD712E" w:rsidP="004B206B">
      <w:pPr>
        <w:pStyle w:val="Partai"/>
      </w:pPr>
    </w:p>
    <w:p w14:paraId="1C6A9EB2" w14:textId="77777777" w:rsidR="00DD712E" w:rsidRDefault="00DD712E" w:rsidP="004B206B">
      <w:pPr>
        <w:pStyle w:val="Partai"/>
      </w:pPr>
    </w:p>
    <w:p w14:paraId="4156D533" w14:textId="77777777" w:rsidR="00DD712E" w:rsidRDefault="00DD712E" w:rsidP="004B206B">
      <w:pPr>
        <w:pStyle w:val="Partai"/>
      </w:pPr>
    </w:p>
    <w:p w14:paraId="3B3DEAC2" w14:textId="77777777" w:rsidR="00DD712E" w:rsidRDefault="00DD712E" w:rsidP="004B206B">
      <w:pPr>
        <w:pStyle w:val="Partai"/>
      </w:pPr>
    </w:p>
    <w:p w14:paraId="5163D729" w14:textId="77777777" w:rsidR="00DD712E" w:rsidRDefault="00DD712E" w:rsidP="004B206B">
      <w:pPr>
        <w:pStyle w:val="Partai"/>
      </w:pPr>
    </w:p>
    <w:p w14:paraId="7E42330E" w14:textId="77777777" w:rsidR="00DD712E" w:rsidRDefault="00DD712E" w:rsidP="004B206B">
      <w:pPr>
        <w:pStyle w:val="Partai"/>
      </w:pPr>
    </w:p>
    <w:p w14:paraId="4CADA742" w14:textId="77777777" w:rsidR="00DD712E" w:rsidRDefault="00DD712E" w:rsidP="004B206B">
      <w:pPr>
        <w:pStyle w:val="Partai"/>
      </w:pPr>
    </w:p>
    <w:p w14:paraId="3CF65C87" w14:textId="77777777" w:rsidR="00DD712E" w:rsidRDefault="00DD712E" w:rsidP="004B206B">
      <w:pPr>
        <w:pStyle w:val="Partai"/>
      </w:pPr>
    </w:p>
    <w:p w14:paraId="524880CE" w14:textId="77777777" w:rsidR="00DD712E" w:rsidRDefault="00DD712E" w:rsidP="004B206B">
      <w:pPr>
        <w:pStyle w:val="Partai"/>
      </w:pPr>
      <w:r>
        <w:t>(ii)</w:t>
      </w:r>
      <w:r>
        <w:tab/>
        <w:t xml:space="preserve">the distance </w:t>
      </w:r>
      <w:r w:rsidRPr="004B206B">
        <w:rPr>
          <w:rStyle w:val="Variable"/>
        </w:rPr>
        <w:t>AB</w:t>
      </w:r>
      <w:r>
        <w:t>.</w:t>
      </w:r>
      <w:r>
        <w:tab/>
        <w:t>(2 marks)</w:t>
      </w:r>
    </w:p>
    <w:p w14:paraId="42824FE7" w14:textId="77777777" w:rsidR="00DD712E" w:rsidRDefault="00DD712E" w:rsidP="004B206B">
      <w:pPr>
        <w:pStyle w:val="Partai"/>
      </w:pPr>
    </w:p>
    <w:p w14:paraId="1C402E6E" w14:textId="77777777" w:rsidR="00DD712E" w:rsidRDefault="00DD712E" w:rsidP="004B206B">
      <w:pPr>
        <w:pStyle w:val="Partai"/>
      </w:pPr>
    </w:p>
    <w:p w14:paraId="6541FFCF" w14:textId="77777777" w:rsidR="00DD712E" w:rsidRDefault="00DD712E" w:rsidP="004B206B">
      <w:pPr>
        <w:pStyle w:val="Partai"/>
      </w:pPr>
    </w:p>
    <w:p w14:paraId="2FFF9DD7" w14:textId="77777777" w:rsidR="00DD712E" w:rsidRDefault="00DD712E" w:rsidP="004B206B">
      <w:pPr>
        <w:pStyle w:val="Partai"/>
      </w:pPr>
    </w:p>
    <w:p w14:paraId="7C56FB52" w14:textId="77777777" w:rsidR="00DD712E" w:rsidRDefault="00DD712E" w:rsidP="004B206B">
      <w:pPr>
        <w:pStyle w:val="Partai"/>
      </w:pPr>
    </w:p>
    <w:p w14:paraId="2FF47E2A" w14:textId="77777777" w:rsidR="00DD712E" w:rsidRDefault="00DD712E" w:rsidP="004B206B">
      <w:pPr>
        <w:pStyle w:val="Partai"/>
      </w:pPr>
    </w:p>
    <w:p w14:paraId="5198D105" w14:textId="77777777" w:rsidR="00DD712E" w:rsidRDefault="00DD712E" w:rsidP="004B206B">
      <w:pPr>
        <w:pStyle w:val="Partai"/>
      </w:pPr>
    </w:p>
    <w:p w14:paraId="6E979CC2" w14:textId="77777777" w:rsidR="00DD712E" w:rsidRDefault="00DD712E" w:rsidP="004B206B">
      <w:pPr>
        <w:pStyle w:val="Partai"/>
      </w:pPr>
      <w:r>
        <w:t>(iii)</w:t>
      </w:r>
      <w:r>
        <w:tab/>
        <w:t xml:space="preserve">the distance </w:t>
      </w:r>
      <w:r w:rsidRPr="004B206B">
        <w:rPr>
          <w:rStyle w:val="Variable"/>
        </w:rPr>
        <w:t>DC</w:t>
      </w:r>
      <w:r>
        <w:t>.</w:t>
      </w:r>
      <w:r>
        <w:tab/>
        <w:t>(2 marks)</w:t>
      </w:r>
    </w:p>
    <w:p w14:paraId="4965A68D" w14:textId="77777777" w:rsidR="00DD712E" w:rsidRDefault="00DD712E" w:rsidP="004B206B">
      <w:pPr>
        <w:pStyle w:val="Partai"/>
      </w:pPr>
    </w:p>
    <w:p w14:paraId="5BB35499" w14:textId="77777777" w:rsidR="00DD712E" w:rsidRDefault="00DD712E" w:rsidP="004B206B">
      <w:pPr>
        <w:pStyle w:val="Partai"/>
      </w:pPr>
    </w:p>
    <w:p w14:paraId="09C16892" w14:textId="77777777" w:rsidR="00DD712E" w:rsidRDefault="00DD712E" w:rsidP="004B206B">
      <w:pPr>
        <w:pStyle w:val="Parta"/>
      </w:pPr>
    </w:p>
    <w:p w14:paraId="5BD56D99" w14:textId="77777777" w:rsidR="00DD712E" w:rsidRDefault="00DD712E" w:rsidP="004B206B">
      <w:pPr>
        <w:pStyle w:val="Parta"/>
      </w:pPr>
    </w:p>
    <w:p w14:paraId="25DA6824" w14:textId="77777777" w:rsidR="00DD712E" w:rsidRDefault="00DD712E" w:rsidP="004B206B">
      <w:pPr>
        <w:pStyle w:val="Parta"/>
      </w:pPr>
    </w:p>
    <w:p w14:paraId="46D9F396" w14:textId="77777777" w:rsidR="00DD712E" w:rsidRDefault="00DD712E" w:rsidP="004B206B">
      <w:pPr>
        <w:pStyle w:val="Parta"/>
      </w:pPr>
    </w:p>
    <w:p w14:paraId="32629869" w14:textId="77777777" w:rsidR="00DD712E" w:rsidRDefault="00DD712E" w:rsidP="004B206B">
      <w:pPr>
        <w:pStyle w:val="Parta"/>
      </w:pPr>
    </w:p>
    <w:p w14:paraId="0B7DC299" w14:textId="77777777" w:rsidR="00DD712E" w:rsidRDefault="00DD712E" w:rsidP="004B206B">
      <w:pPr>
        <w:pStyle w:val="Parta"/>
      </w:pPr>
    </w:p>
    <w:p w14:paraId="729F21E0" w14:textId="77777777" w:rsidR="00DD712E" w:rsidRDefault="00DD712E" w:rsidP="004B206B">
      <w:pPr>
        <w:pStyle w:val="Parta"/>
      </w:pPr>
      <w:r>
        <w:t>(b)</w:t>
      </w:r>
      <w:r>
        <w:tab/>
        <w:t>A thin metal plate in the shape of an equilateral triangle has an area of 330 cm. Determine the side length of the triangle.</w:t>
      </w:r>
      <w:r>
        <w:tab/>
        <w:t>(2 marks)</w:t>
      </w:r>
    </w:p>
    <w:p w14:paraId="5DE3745A" w14:textId="77777777" w:rsidR="00DD712E" w:rsidRDefault="00DD712E" w:rsidP="004B206B">
      <w:pPr>
        <w:pStyle w:val="Parta"/>
      </w:pPr>
    </w:p>
    <w:p w14:paraId="79F382C6" w14:textId="77777777" w:rsidR="00DD712E" w:rsidRDefault="00DD712E" w:rsidP="004B206B">
      <w:pPr>
        <w:pStyle w:val="Parta"/>
      </w:pPr>
    </w:p>
    <w:p w14:paraId="0DECDD38" w14:textId="77777777" w:rsidR="00DD712E" w:rsidRDefault="00DD712E" w:rsidP="004B206B">
      <w:pPr>
        <w:pStyle w:val="Parta"/>
      </w:pPr>
    </w:p>
    <w:p w14:paraId="52EF676A" w14:textId="77777777" w:rsidR="00DD712E" w:rsidRDefault="00DD712E" w:rsidP="004B206B">
      <w:pPr>
        <w:pStyle w:val="Parta"/>
      </w:pPr>
    </w:p>
    <w:p w14:paraId="455F1E95" w14:textId="77777777" w:rsidR="00DD712E" w:rsidRDefault="00DD712E" w:rsidP="001F64A8"/>
    <w:p w14:paraId="6D250222" w14:textId="77777777" w:rsidR="00DD712E" w:rsidRDefault="00DD712E">
      <w:pPr>
        <w:spacing w:after="160" w:line="259" w:lineRule="auto"/>
        <w:rPr>
          <w:b/>
          <w:szCs w:val="24"/>
          <w:lang w:val="en-US"/>
        </w:rPr>
      </w:pPr>
      <w:r>
        <w:br w:type="page"/>
      </w:r>
    </w:p>
    <w:p w14:paraId="3FCFC18C" w14:textId="77777777" w:rsidR="00DD712E" w:rsidRDefault="00DD712E" w:rsidP="00DD712E">
      <w:pPr>
        <w:pStyle w:val="QNum"/>
      </w:pPr>
      <w:r>
        <w:lastRenderedPageBreak/>
        <w:t>Question 13</w:t>
      </w:r>
      <w:r>
        <w:tab/>
        <w:t>(</w:t>
      </w:r>
      <w:r w:rsidR="00A74836">
        <w:t>9</w:t>
      </w:r>
      <w:r>
        <w:t xml:space="preserve"> marks)</w:t>
      </w:r>
    </w:p>
    <w:p w14:paraId="2040E09E" w14:textId="77777777" w:rsidR="00143EA1" w:rsidRDefault="00143EA1" w:rsidP="00143EA1">
      <w:pPr>
        <w:pStyle w:val="Parta"/>
      </w:pPr>
      <w:r>
        <w:t>(a)</w:t>
      </w:r>
      <w:r>
        <w:tab/>
        <w:t>A square is inscribed in a circle of radius 16 cm, as shown below. Determine the area enclosed between the square and the circle.</w:t>
      </w:r>
      <w:r>
        <w:tab/>
        <w:t>(3 marks)</w:t>
      </w:r>
    </w:p>
    <w:p w14:paraId="73F5CF2F" w14:textId="77777777" w:rsidR="00143EA1" w:rsidRDefault="00143EA1" w:rsidP="00143EA1">
      <w:pPr>
        <w:pStyle w:val="Parta"/>
      </w:pPr>
    </w:p>
    <w:p w14:paraId="381A2A59" w14:textId="77777777" w:rsidR="00143EA1" w:rsidRDefault="00143EA1" w:rsidP="00143EA1">
      <w:pPr>
        <w:pStyle w:val="Parta"/>
      </w:pPr>
      <w:r>
        <w:tab/>
      </w:r>
      <w:r>
        <w:object w:dxaOrig="1661" w:dyaOrig="1665" w14:anchorId="652EBF19">
          <v:shape id="_x0000_i1041" type="#_x0000_t75" style="width:83.25pt;height:83.25pt" o:ole="">
            <v:imagedata r:id="rId38" o:title=""/>
          </v:shape>
          <o:OLEObject Type="Embed" ProgID="FXDraw.Graphic" ShapeID="_x0000_i1041" DrawAspect="Content" ObjectID="_1582618024" r:id="rId39"/>
        </w:object>
      </w:r>
    </w:p>
    <w:p w14:paraId="5ED75DF0" w14:textId="77777777" w:rsidR="00143EA1" w:rsidRDefault="00143EA1" w:rsidP="00143EA1">
      <w:pPr>
        <w:pStyle w:val="Parta"/>
      </w:pPr>
    </w:p>
    <w:p w14:paraId="073BB694" w14:textId="77777777" w:rsidR="00143EA1" w:rsidRDefault="00143EA1" w:rsidP="00143EA1">
      <w:pPr>
        <w:pStyle w:val="Parta"/>
      </w:pPr>
    </w:p>
    <w:p w14:paraId="18D7FEF2" w14:textId="77777777" w:rsidR="00143EA1" w:rsidRDefault="00143EA1" w:rsidP="00143EA1">
      <w:pPr>
        <w:pStyle w:val="Parta"/>
      </w:pPr>
    </w:p>
    <w:p w14:paraId="315C3FB7" w14:textId="77777777" w:rsidR="00143EA1" w:rsidRDefault="00143EA1" w:rsidP="00143EA1">
      <w:pPr>
        <w:pStyle w:val="Parta"/>
      </w:pPr>
    </w:p>
    <w:p w14:paraId="3B0512FE" w14:textId="77777777" w:rsidR="00143EA1" w:rsidRDefault="00143EA1" w:rsidP="00143EA1">
      <w:pPr>
        <w:pStyle w:val="Parta"/>
      </w:pPr>
    </w:p>
    <w:p w14:paraId="4CB66700" w14:textId="77777777" w:rsidR="00143EA1" w:rsidRDefault="00143EA1" w:rsidP="00143EA1">
      <w:pPr>
        <w:pStyle w:val="Parta"/>
      </w:pPr>
    </w:p>
    <w:p w14:paraId="0C9A44D8" w14:textId="77777777" w:rsidR="00143EA1" w:rsidRDefault="00143EA1" w:rsidP="00143EA1">
      <w:pPr>
        <w:pStyle w:val="Parta"/>
      </w:pPr>
    </w:p>
    <w:p w14:paraId="154FBDC8" w14:textId="77777777" w:rsidR="00143EA1" w:rsidRDefault="00143EA1" w:rsidP="00143EA1">
      <w:pPr>
        <w:pStyle w:val="Parta"/>
      </w:pPr>
    </w:p>
    <w:p w14:paraId="2F3054AF" w14:textId="77777777" w:rsidR="00143EA1" w:rsidRDefault="00143EA1" w:rsidP="00143EA1">
      <w:pPr>
        <w:pStyle w:val="Parta"/>
      </w:pPr>
    </w:p>
    <w:p w14:paraId="6C2D8BCC" w14:textId="77777777" w:rsidR="00143EA1" w:rsidRDefault="00143EA1" w:rsidP="00143EA1">
      <w:pPr>
        <w:pStyle w:val="Parta"/>
      </w:pPr>
    </w:p>
    <w:p w14:paraId="2A59033A" w14:textId="77777777" w:rsidR="00143EA1" w:rsidRDefault="00143EA1" w:rsidP="00143EA1">
      <w:pPr>
        <w:pStyle w:val="Parta"/>
      </w:pPr>
    </w:p>
    <w:p w14:paraId="33DD9420" w14:textId="77777777" w:rsidR="00143EA1" w:rsidRDefault="00143EA1" w:rsidP="00143EA1">
      <w:pPr>
        <w:pStyle w:val="Parta"/>
      </w:pPr>
    </w:p>
    <w:p w14:paraId="5688511C" w14:textId="77777777" w:rsidR="00143EA1" w:rsidRDefault="00143EA1" w:rsidP="00143EA1">
      <w:pPr>
        <w:pStyle w:val="Parta"/>
      </w:pPr>
    </w:p>
    <w:p w14:paraId="469C95EF" w14:textId="77777777" w:rsidR="00143EA1" w:rsidRDefault="00143EA1" w:rsidP="00143EA1">
      <w:pPr>
        <w:pStyle w:val="Parta"/>
      </w:pPr>
      <w:r>
        <w:t>(b)</w:t>
      </w:r>
      <w:r>
        <w:tab/>
        <w:t xml:space="preserve">The perimeter of a sector, with central angle </w:t>
      </w:r>
      <w:r w:rsidRPr="00506007">
        <w:rPr>
          <w:position w:val="-6"/>
        </w:rPr>
        <w:object w:dxaOrig="200" w:dyaOrig="279" w14:anchorId="4D65FD45">
          <v:shape id="_x0000_i1042" type="#_x0000_t75" style="width:9.75pt;height:14.25pt" o:ole="">
            <v:imagedata r:id="rId40" o:title=""/>
          </v:shape>
          <o:OLEObject Type="Embed" ProgID="Equation.DSMT4" ShapeID="_x0000_i1042" DrawAspect="Content" ObjectID="_1582618025" r:id="rId41"/>
        </w:object>
      </w:r>
      <w:r>
        <w:t xml:space="preserve"> radians in a circle of radius </w:t>
      </w:r>
      <w:r w:rsidRPr="00506007">
        <w:rPr>
          <w:rStyle w:val="Variable"/>
        </w:rPr>
        <w:t>r</w:t>
      </w:r>
      <w:r>
        <w:t>, is 12 cm.</w:t>
      </w:r>
    </w:p>
    <w:p w14:paraId="0030C7D9" w14:textId="77777777" w:rsidR="00143EA1" w:rsidRDefault="00143EA1" w:rsidP="00143EA1">
      <w:pPr>
        <w:pStyle w:val="Parta"/>
      </w:pPr>
    </w:p>
    <w:p w14:paraId="6A6F7106" w14:textId="77777777" w:rsidR="00143EA1" w:rsidRDefault="00143EA1" w:rsidP="00143EA1">
      <w:pPr>
        <w:pStyle w:val="Partai"/>
      </w:pPr>
      <w:r>
        <w:t>(i)</w:t>
      </w:r>
      <w:r>
        <w:tab/>
        <w:t xml:space="preserve">Express </w:t>
      </w:r>
      <w:r w:rsidRPr="00506007">
        <w:rPr>
          <w:position w:val="-6"/>
        </w:rPr>
        <w:object w:dxaOrig="200" w:dyaOrig="279" w14:anchorId="5CB21C14">
          <v:shape id="_x0000_i1043" type="#_x0000_t75" style="width:9.75pt;height:14.25pt" o:ole="">
            <v:imagedata r:id="rId42" o:title=""/>
          </v:shape>
          <o:OLEObject Type="Embed" ProgID="Equation.DSMT4" ShapeID="_x0000_i1043" DrawAspect="Content" ObjectID="_1582618026" r:id="rId43"/>
        </w:object>
      </w:r>
      <w:r>
        <w:t xml:space="preserve"> in terms of </w:t>
      </w:r>
      <w:r w:rsidRPr="00506007">
        <w:rPr>
          <w:rStyle w:val="Variable"/>
        </w:rPr>
        <w:t>r</w:t>
      </w:r>
      <w:r>
        <w:t>.</w:t>
      </w:r>
      <w:r>
        <w:tab/>
        <w:t>(2 marks)</w:t>
      </w:r>
    </w:p>
    <w:p w14:paraId="504FDEED" w14:textId="77777777" w:rsidR="00143EA1" w:rsidRDefault="00143EA1" w:rsidP="00143EA1">
      <w:pPr>
        <w:pStyle w:val="Partai"/>
      </w:pPr>
    </w:p>
    <w:p w14:paraId="232819F8" w14:textId="77777777" w:rsidR="00143EA1" w:rsidRDefault="00143EA1" w:rsidP="00143EA1">
      <w:pPr>
        <w:pStyle w:val="Partai"/>
      </w:pPr>
    </w:p>
    <w:p w14:paraId="5478F9D6" w14:textId="77777777" w:rsidR="00143EA1" w:rsidRDefault="00143EA1" w:rsidP="00143EA1">
      <w:pPr>
        <w:pStyle w:val="Partai"/>
      </w:pPr>
    </w:p>
    <w:p w14:paraId="4015702B" w14:textId="77777777" w:rsidR="00143EA1" w:rsidRDefault="00143EA1" w:rsidP="00143EA1">
      <w:pPr>
        <w:pStyle w:val="Partai"/>
      </w:pPr>
    </w:p>
    <w:p w14:paraId="117CEAE7" w14:textId="77777777" w:rsidR="00143EA1" w:rsidRDefault="00143EA1" w:rsidP="00143EA1">
      <w:pPr>
        <w:pStyle w:val="Partai"/>
      </w:pPr>
    </w:p>
    <w:p w14:paraId="004C6C20" w14:textId="77777777" w:rsidR="00143EA1" w:rsidRDefault="00143EA1" w:rsidP="00143EA1">
      <w:pPr>
        <w:pStyle w:val="Partai"/>
      </w:pPr>
    </w:p>
    <w:p w14:paraId="0EDCB0B0" w14:textId="77777777" w:rsidR="00143EA1" w:rsidRDefault="00143EA1" w:rsidP="00143EA1">
      <w:pPr>
        <w:pStyle w:val="Partai"/>
      </w:pPr>
    </w:p>
    <w:p w14:paraId="43731818" w14:textId="77777777" w:rsidR="00143EA1" w:rsidRDefault="00143EA1" w:rsidP="00143EA1">
      <w:pPr>
        <w:pStyle w:val="Partai"/>
      </w:pPr>
    </w:p>
    <w:p w14:paraId="317035DB" w14:textId="77777777" w:rsidR="00143EA1" w:rsidRDefault="00143EA1" w:rsidP="00143EA1">
      <w:pPr>
        <w:pStyle w:val="Partai"/>
      </w:pPr>
    </w:p>
    <w:p w14:paraId="38CED625" w14:textId="77777777" w:rsidR="00143EA1" w:rsidRDefault="00143EA1" w:rsidP="00143EA1">
      <w:pPr>
        <w:pStyle w:val="Partai"/>
      </w:pPr>
      <w:r>
        <w:t>(ii)</w:t>
      </w:r>
      <w:r>
        <w:tab/>
        <w:t xml:space="preserve">Show that the area of the sector is </w:t>
      </w:r>
      <w:r w:rsidRPr="00506007">
        <w:rPr>
          <w:position w:val="-6"/>
        </w:rPr>
        <w:object w:dxaOrig="720" w:dyaOrig="320" w14:anchorId="37EC0734">
          <v:shape id="_x0000_i1044" type="#_x0000_t75" style="width:36pt;height:15.75pt" o:ole="">
            <v:imagedata r:id="rId44" o:title=""/>
          </v:shape>
          <o:OLEObject Type="Embed" ProgID="Equation.DSMT4" ShapeID="_x0000_i1044" DrawAspect="Content" ObjectID="_1582618027" r:id="rId45"/>
        </w:object>
      </w:r>
      <w:r>
        <w:t>.</w:t>
      </w:r>
      <w:r>
        <w:tab/>
        <w:t>(2 marks)</w:t>
      </w:r>
    </w:p>
    <w:p w14:paraId="71FA1D22" w14:textId="77777777" w:rsidR="00143EA1" w:rsidRDefault="00143EA1" w:rsidP="00143EA1">
      <w:pPr>
        <w:pStyle w:val="Partai"/>
      </w:pPr>
    </w:p>
    <w:p w14:paraId="233C9D6F" w14:textId="77777777" w:rsidR="00143EA1" w:rsidRDefault="00143EA1" w:rsidP="00143EA1">
      <w:pPr>
        <w:pStyle w:val="Partai"/>
      </w:pPr>
    </w:p>
    <w:p w14:paraId="67707D5E" w14:textId="77777777" w:rsidR="00143EA1" w:rsidRDefault="00143EA1" w:rsidP="00143EA1">
      <w:pPr>
        <w:pStyle w:val="Partai"/>
      </w:pPr>
    </w:p>
    <w:p w14:paraId="61867B61" w14:textId="77777777" w:rsidR="00143EA1" w:rsidRDefault="00143EA1" w:rsidP="00143EA1">
      <w:pPr>
        <w:pStyle w:val="Partai"/>
      </w:pPr>
    </w:p>
    <w:p w14:paraId="7F381838" w14:textId="77777777" w:rsidR="00143EA1" w:rsidRDefault="00143EA1" w:rsidP="00143EA1">
      <w:pPr>
        <w:pStyle w:val="Partai"/>
      </w:pPr>
    </w:p>
    <w:p w14:paraId="26061056" w14:textId="77777777" w:rsidR="00143EA1" w:rsidRDefault="00143EA1" w:rsidP="00143EA1">
      <w:pPr>
        <w:pStyle w:val="Partai"/>
      </w:pPr>
    </w:p>
    <w:p w14:paraId="51AD6D9C" w14:textId="77777777" w:rsidR="00143EA1" w:rsidRDefault="00143EA1" w:rsidP="00143EA1">
      <w:pPr>
        <w:pStyle w:val="Partai"/>
      </w:pPr>
    </w:p>
    <w:p w14:paraId="0552E69F" w14:textId="77777777" w:rsidR="00143EA1" w:rsidRDefault="00143EA1" w:rsidP="00143EA1">
      <w:pPr>
        <w:pStyle w:val="Partai"/>
      </w:pPr>
    </w:p>
    <w:p w14:paraId="58661948" w14:textId="77777777" w:rsidR="00143EA1" w:rsidRDefault="00143EA1" w:rsidP="00143EA1">
      <w:pPr>
        <w:pStyle w:val="Partai"/>
      </w:pPr>
    </w:p>
    <w:p w14:paraId="5FE4CFD9" w14:textId="77777777" w:rsidR="00143EA1" w:rsidRDefault="00143EA1" w:rsidP="00143EA1">
      <w:pPr>
        <w:pStyle w:val="Partai"/>
      </w:pPr>
    </w:p>
    <w:p w14:paraId="680698DD" w14:textId="77777777" w:rsidR="00143EA1" w:rsidRDefault="00143EA1" w:rsidP="00143EA1">
      <w:pPr>
        <w:pStyle w:val="Partai"/>
      </w:pPr>
      <w:r>
        <w:t>(iii)</w:t>
      </w:r>
      <w:r>
        <w:tab/>
        <w:t xml:space="preserve">Determine the area of the sector if </w:t>
      </w:r>
      <w:r w:rsidRPr="00065AC4">
        <w:rPr>
          <w:position w:val="-6"/>
        </w:rPr>
        <w:object w:dxaOrig="540" w:dyaOrig="279" w14:anchorId="74DD2ADB">
          <v:shape id="_x0000_i1045" type="#_x0000_t75" style="width:27pt;height:14.25pt" o:ole="">
            <v:imagedata r:id="rId46" o:title=""/>
          </v:shape>
          <o:OLEObject Type="Embed" ProgID="Equation.DSMT4" ShapeID="_x0000_i1045" DrawAspect="Content" ObjectID="_1582618028" r:id="rId47"/>
        </w:object>
      </w:r>
      <w:r>
        <w:t>.</w:t>
      </w:r>
      <w:r>
        <w:tab/>
        <w:t>(2 marks)</w:t>
      </w:r>
    </w:p>
    <w:p w14:paraId="602338BD" w14:textId="77777777" w:rsidR="00143EA1" w:rsidRDefault="00143EA1" w:rsidP="00143EA1">
      <w:pPr>
        <w:pStyle w:val="Partai"/>
      </w:pPr>
    </w:p>
    <w:p w14:paraId="42449E6D" w14:textId="77777777" w:rsidR="00143EA1" w:rsidRDefault="00143EA1" w:rsidP="00143EA1">
      <w:pPr>
        <w:pStyle w:val="Parta"/>
      </w:pPr>
    </w:p>
    <w:p w14:paraId="5D7E876C" w14:textId="77777777" w:rsidR="00143EA1" w:rsidRDefault="00143EA1" w:rsidP="00143EA1">
      <w:pPr>
        <w:pStyle w:val="Parta"/>
      </w:pPr>
    </w:p>
    <w:p w14:paraId="5A1E338B" w14:textId="77777777" w:rsidR="00143EA1" w:rsidRDefault="00143EA1" w:rsidP="00143EA1">
      <w:pPr>
        <w:pStyle w:val="Parta"/>
      </w:pPr>
    </w:p>
    <w:p w14:paraId="53AC3842" w14:textId="77777777" w:rsidR="00DD712E" w:rsidRDefault="00DD712E" w:rsidP="001F64A8"/>
    <w:p w14:paraId="10F710E0" w14:textId="77777777" w:rsidR="00DD712E" w:rsidRDefault="00DD712E">
      <w:pPr>
        <w:spacing w:after="160" w:line="259" w:lineRule="auto"/>
        <w:rPr>
          <w:b/>
          <w:szCs w:val="24"/>
          <w:lang w:val="en-US"/>
        </w:rPr>
      </w:pPr>
      <w:r>
        <w:br w:type="page"/>
      </w:r>
    </w:p>
    <w:p w14:paraId="714F0D21" w14:textId="77777777" w:rsidR="00DD712E" w:rsidRDefault="00DD712E" w:rsidP="00DD712E">
      <w:pPr>
        <w:pStyle w:val="QNum"/>
      </w:pPr>
      <w:r>
        <w:lastRenderedPageBreak/>
        <w:t>Question 14</w:t>
      </w:r>
      <w:r>
        <w:tab/>
        <w:t>(7 marks)</w:t>
      </w:r>
    </w:p>
    <w:p w14:paraId="00B7AE31" w14:textId="77777777" w:rsidR="00DD712E" w:rsidRDefault="00DD712E" w:rsidP="008C391C">
      <w:r>
        <w:t>A function and a relation have been graphed on the axes below.</w:t>
      </w:r>
    </w:p>
    <w:p w14:paraId="21A24360" w14:textId="77777777" w:rsidR="00DD712E" w:rsidRDefault="00DD712E" w:rsidP="00065FF4">
      <w:pPr>
        <w:pStyle w:val="Parta"/>
      </w:pPr>
    </w:p>
    <w:p w14:paraId="68FF8ED8" w14:textId="77777777" w:rsidR="00DD712E" w:rsidRDefault="00DD712E" w:rsidP="00065FF4">
      <w:pPr>
        <w:pStyle w:val="Parta"/>
        <w:jc w:val="center"/>
      </w:pPr>
      <w:r>
        <w:object w:dxaOrig="6734" w:dyaOrig="3528" w14:anchorId="63C21302">
          <v:shape id="_x0000_i1046" type="#_x0000_t75" style="width:336pt;height:176.25pt" o:ole="">
            <v:imagedata r:id="rId48" o:title=""/>
          </v:shape>
          <o:OLEObject Type="Embed" ProgID="FXDraw.Graphic" ShapeID="_x0000_i1046" DrawAspect="Content" ObjectID="_1582618029" r:id="rId49"/>
        </w:object>
      </w:r>
    </w:p>
    <w:p w14:paraId="2F17D910" w14:textId="77777777" w:rsidR="00DD712E" w:rsidRDefault="00DD712E" w:rsidP="00065FF4">
      <w:pPr>
        <w:pStyle w:val="Parta"/>
      </w:pPr>
    </w:p>
    <w:p w14:paraId="40EEFBDA" w14:textId="77777777" w:rsidR="00DD712E" w:rsidRDefault="00DD712E" w:rsidP="008C391C">
      <w:pPr>
        <w:pStyle w:val="Parta"/>
      </w:pPr>
      <w:r>
        <w:t>(a)</w:t>
      </w:r>
      <w:r>
        <w:tab/>
        <w:t xml:space="preserve">Draw the line </w:t>
      </w:r>
      <w:r w:rsidRPr="008C391C">
        <w:rPr>
          <w:position w:val="-6"/>
        </w:rPr>
        <w:object w:dxaOrig="700" w:dyaOrig="279" w14:anchorId="276032E2">
          <v:shape id="_x0000_i1047" type="#_x0000_t75" style="width:35.25pt;height:14.25pt" o:ole="">
            <v:imagedata r:id="rId50" o:title=""/>
          </v:shape>
          <o:OLEObject Type="Embed" ProgID="Equation.DSMT4" ShapeID="_x0000_i1047" DrawAspect="Content" ObjectID="_1582618030" r:id="rId51"/>
        </w:object>
      </w:r>
      <w:r>
        <w:t xml:space="preserve"> on the graph and explain how it can be used to identify the relation.</w:t>
      </w:r>
      <w:r>
        <w:tab/>
        <w:t>(2 marks)</w:t>
      </w:r>
    </w:p>
    <w:p w14:paraId="2B40A726" w14:textId="77777777" w:rsidR="00DD712E" w:rsidRDefault="00DD712E" w:rsidP="008C391C">
      <w:pPr>
        <w:pStyle w:val="Parta"/>
      </w:pPr>
    </w:p>
    <w:p w14:paraId="6A59252F" w14:textId="77777777" w:rsidR="00DD712E" w:rsidRDefault="00DD712E" w:rsidP="008C391C">
      <w:pPr>
        <w:pStyle w:val="Parta"/>
      </w:pPr>
    </w:p>
    <w:p w14:paraId="78F467BE" w14:textId="77777777" w:rsidR="00DD712E" w:rsidRDefault="00DD712E" w:rsidP="008C391C">
      <w:pPr>
        <w:pStyle w:val="Parta"/>
      </w:pPr>
    </w:p>
    <w:p w14:paraId="533CE4E6" w14:textId="77777777" w:rsidR="00DD712E" w:rsidRDefault="00DD712E" w:rsidP="008C391C">
      <w:pPr>
        <w:pStyle w:val="Parta"/>
      </w:pPr>
    </w:p>
    <w:p w14:paraId="62263594" w14:textId="77777777" w:rsidR="00DD712E" w:rsidRDefault="00DD712E" w:rsidP="008C391C">
      <w:pPr>
        <w:pStyle w:val="Parta"/>
      </w:pPr>
    </w:p>
    <w:p w14:paraId="6EE2496D" w14:textId="77777777" w:rsidR="00DD712E" w:rsidRDefault="00DD712E" w:rsidP="008C391C">
      <w:pPr>
        <w:pStyle w:val="Parta"/>
      </w:pPr>
    </w:p>
    <w:p w14:paraId="7A27D28E" w14:textId="77777777" w:rsidR="00DD712E" w:rsidRDefault="00DD712E" w:rsidP="008C391C">
      <w:pPr>
        <w:pStyle w:val="Parta"/>
      </w:pPr>
    </w:p>
    <w:p w14:paraId="64C58A71" w14:textId="77777777" w:rsidR="00DD712E" w:rsidRDefault="00DD712E" w:rsidP="008C391C">
      <w:pPr>
        <w:pStyle w:val="Parta"/>
      </w:pPr>
    </w:p>
    <w:p w14:paraId="095D10CF" w14:textId="77777777" w:rsidR="00DD712E" w:rsidRDefault="00DD712E" w:rsidP="008C391C">
      <w:pPr>
        <w:pStyle w:val="Parta"/>
      </w:pPr>
    </w:p>
    <w:p w14:paraId="525A7D0F" w14:textId="77777777" w:rsidR="00DD712E" w:rsidRDefault="00DD712E" w:rsidP="008C391C">
      <w:pPr>
        <w:pStyle w:val="Parta"/>
      </w:pPr>
      <w:r>
        <w:t>(b)</w:t>
      </w:r>
      <w:r>
        <w:tab/>
        <w:t xml:space="preserve"> State the domain and range of the function.</w:t>
      </w:r>
      <w:r>
        <w:tab/>
        <w:t>(2 marks)</w:t>
      </w:r>
    </w:p>
    <w:p w14:paraId="747C9A90" w14:textId="77777777" w:rsidR="00DD712E" w:rsidRDefault="00DD712E" w:rsidP="008C391C">
      <w:pPr>
        <w:pStyle w:val="Parta"/>
      </w:pPr>
    </w:p>
    <w:p w14:paraId="6B4278A7" w14:textId="77777777" w:rsidR="00DD712E" w:rsidRDefault="00DD712E" w:rsidP="008C391C">
      <w:pPr>
        <w:pStyle w:val="Parta"/>
      </w:pPr>
    </w:p>
    <w:p w14:paraId="701B7FB3" w14:textId="77777777" w:rsidR="00DD712E" w:rsidRDefault="00DD712E" w:rsidP="008C391C">
      <w:pPr>
        <w:pStyle w:val="Parta"/>
      </w:pPr>
    </w:p>
    <w:p w14:paraId="69FED88E" w14:textId="77777777" w:rsidR="00DD712E" w:rsidRDefault="00DD712E" w:rsidP="008C391C">
      <w:pPr>
        <w:pStyle w:val="Parta"/>
      </w:pPr>
    </w:p>
    <w:p w14:paraId="70C6BA64" w14:textId="77777777" w:rsidR="00DD712E" w:rsidRDefault="00DD712E" w:rsidP="008C391C">
      <w:pPr>
        <w:pStyle w:val="Parta"/>
      </w:pPr>
    </w:p>
    <w:p w14:paraId="12E9835F" w14:textId="77777777" w:rsidR="00DD712E" w:rsidRDefault="00DD712E" w:rsidP="008C391C">
      <w:pPr>
        <w:pStyle w:val="Parta"/>
      </w:pPr>
    </w:p>
    <w:p w14:paraId="23617C80" w14:textId="77777777" w:rsidR="00DD712E" w:rsidRDefault="00DD712E" w:rsidP="008C391C">
      <w:pPr>
        <w:pStyle w:val="Parta"/>
      </w:pPr>
    </w:p>
    <w:p w14:paraId="6DF1FBAF" w14:textId="77777777" w:rsidR="00DD712E" w:rsidRDefault="00DD712E" w:rsidP="008C391C">
      <w:pPr>
        <w:pStyle w:val="Parta"/>
      </w:pPr>
    </w:p>
    <w:p w14:paraId="775169D3" w14:textId="77777777" w:rsidR="00DD712E" w:rsidRDefault="00DD712E" w:rsidP="008C391C">
      <w:pPr>
        <w:pStyle w:val="Parta"/>
      </w:pPr>
    </w:p>
    <w:p w14:paraId="0955AA3C" w14:textId="77777777" w:rsidR="00DD712E" w:rsidRDefault="00DD712E" w:rsidP="008C391C">
      <w:pPr>
        <w:pStyle w:val="Parta"/>
      </w:pPr>
    </w:p>
    <w:p w14:paraId="36706689" w14:textId="77777777" w:rsidR="00DD712E" w:rsidRDefault="00DD712E" w:rsidP="008C391C">
      <w:pPr>
        <w:pStyle w:val="Parta"/>
      </w:pPr>
      <w:r>
        <w:t>(c)</w:t>
      </w:r>
      <w:r>
        <w:tab/>
        <w:t xml:space="preserve">The relation can be expressed in the form </w:t>
      </w:r>
      <w:r w:rsidRPr="002854A2">
        <w:rPr>
          <w:position w:val="-10"/>
        </w:rPr>
        <w:object w:dxaOrig="1620" w:dyaOrig="360" w14:anchorId="308CC4F2">
          <v:shape id="_x0000_i1048" type="#_x0000_t75" style="width:81pt;height:18pt" o:ole="">
            <v:imagedata r:id="rId52" o:title=""/>
          </v:shape>
          <o:OLEObject Type="Embed" ProgID="Equation.DSMT4" ShapeID="_x0000_i1048" DrawAspect="Content" ObjectID="_1582618031" r:id="rId53"/>
        </w:object>
      </w:r>
      <w:r>
        <w:t xml:space="preserve">. Determine the values of the constants </w:t>
      </w:r>
      <w:r w:rsidRPr="00EB6880">
        <w:rPr>
          <w:rStyle w:val="Variable"/>
        </w:rPr>
        <w:t>a</w:t>
      </w:r>
      <w:r>
        <w:t xml:space="preserve"> and </w:t>
      </w:r>
      <w:r>
        <w:rPr>
          <w:rStyle w:val="Variable"/>
        </w:rPr>
        <w:t>b</w:t>
      </w:r>
      <w:r>
        <w:t>.</w:t>
      </w:r>
      <w:r>
        <w:tab/>
        <w:t>(3 marks)</w:t>
      </w:r>
    </w:p>
    <w:p w14:paraId="111A6C17" w14:textId="77777777" w:rsidR="00DD712E" w:rsidRDefault="00DD712E" w:rsidP="008C391C">
      <w:pPr>
        <w:pStyle w:val="Parta"/>
      </w:pPr>
    </w:p>
    <w:p w14:paraId="3DB16B6C" w14:textId="77777777" w:rsidR="00DD712E" w:rsidRDefault="00DD712E" w:rsidP="001F64A8"/>
    <w:p w14:paraId="5A72E97F" w14:textId="77777777" w:rsidR="00DD712E" w:rsidRDefault="00DD712E" w:rsidP="001F64A8"/>
    <w:p w14:paraId="0574901F" w14:textId="77777777" w:rsidR="00DD712E" w:rsidRPr="00F913EF" w:rsidRDefault="00DD712E" w:rsidP="001F64A8"/>
    <w:p w14:paraId="63C9A6B6" w14:textId="77777777" w:rsidR="00DD712E" w:rsidRDefault="00DD712E" w:rsidP="001F64A8"/>
    <w:p w14:paraId="4A0D8FD3" w14:textId="77777777" w:rsidR="00DD712E" w:rsidRDefault="00DD712E">
      <w:pPr>
        <w:spacing w:after="160" w:line="259" w:lineRule="auto"/>
        <w:rPr>
          <w:b/>
          <w:szCs w:val="24"/>
          <w:lang w:val="en-US"/>
        </w:rPr>
      </w:pPr>
      <w:r>
        <w:br w:type="page"/>
      </w:r>
    </w:p>
    <w:p w14:paraId="05536739" w14:textId="77777777" w:rsidR="00DD712E" w:rsidRDefault="00DD712E" w:rsidP="00DD712E">
      <w:pPr>
        <w:pStyle w:val="QNum"/>
      </w:pPr>
      <w:r>
        <w:lastRenderedPageBreak/>
        <w:t>Question 15</w:t>
      </w:r>
      <w:r>
        <w:tab/>
        <w:t>(9 marks)</w:t>
      </w:r>
    </w:p>
    <w:p w14:paraId="6BABB9D1" w14:textId="77777777" w:rsidR="00DD712E" w:rsidRDefault="00DD712E"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function </w:t>
      </w:r>
      <w:r w:rsidRPr="007E1141">
        <w:rPr>
          <w:position w:val="-26"/>
        </w:rPr>
        <w:object w:dxaOrig="2060" w:dyaOrig="639" w14:anchorId="236C3E46">
          <v:shape id="_x0000_i1049" type="#_x0000_t75" style="width:102.75pt;height:32.25pt" o:ole="">
            <v:imagedata r:id="rId54" o:title=""/>
          </v:shape>
          <o:OLEObject Type="Embed" ProgID="Equation.DSMT4" ShapeID="_x0000_i1049" DrawAspect="Content" ObjectID="_1582618032" r:id="rId55"/>
        </w:object>
      </w:r>
      <w:r>
        <w:t xml:space="preserve"> , where </w:t>
      </w:r>
      <w:r w:rsidRPr="007E1141">
        <w:rPr>
          <w:position w:val="-6"/>
        </w:rPr>
        <w:object w:dxaOrig="139" w:dyaOrig="240" w14:anchorId="0A9DCC6A">
          <v:shape id="_x0000_i1050" type="#_x0000_t75" style="width:6.75pt;height:12pt" o:ole="">
            <v:imagedata r:id="rId56" o:title=""/>
          </v:shape>
          <o:OLEObject Type="Embed" ProgID="Equation.DSMT4" ShapeID="_x0000_i1050" DrawAspect="Content" ObjectID="_1582618033" r:id="rId57"/>
        </w:object>
      </w:r>
      <w:r>
        <w:t xml:space="preserve"> is the time in seconds since measurements began.</w:t>
      </w:r>
    </w:p>
    <w:p w14:paraId="36046509" w14:textId="77777777" w:rsidR="00DD712E" w:rsidRDefault="00DD712E" w:rsidP="00117667"/>
    <w:p w14:paraId="61A4E980" w14:textId="77777777" w:rsidR="00DD712E" w:rsidRDefault="00DD712E" w:rsidP="00117667">
      <w:pPr>
        <w:pStyle w:val="StyleA"/>
      </w:pPr>
      <w:r>
        <w:t>(a)</w:t>
      </w:r>
      <w:r>
        <w:tab/>
        <w:t xml:space="preserve">Determine the height of the blade tip above the ground when </w:t>
      </w:r>
      <w:r w:rsidRPr="00117667">
        <w:rPr>
          <w:position w:val="-6"/>
        </w:rPr>
        <w:object w:dxaOrig="499" w:dyaOrig="279" w14:anchorId="62B7AED6">
          <v:shape id="_x0000_i1051" type="#_x0000_t75" style="width:24.75pt;height:14.25pt" o:ole="">
            <v:imagedata r:id="rId58" o:title=""/>
          </v:shape>
          <o:OLEObject Type="Embed" ProgID="Equation.DSMT4" ShapeID="_x0000_i1051" DrawAspect="Content" ObjectID="_1582618034" r:id="rId59"/>
        </w:object>
      </w:r>
      <w:r>
        <w:t>.</w:t>
      </w:r>
      <w:r>
        <w:tab/>
        <w:t>(1 mark)</w:t>
      </w:r>
    </w:p>
    <w:p w14:paraId="0E9ECE89" w14:textId="77777777" w:rsidR="00DD712E" w:rsidRDefault="00DD712E" w:rsidP="00117667">
      <w:pPr>
        <w:pStyle w:val="StyleA"/>
      </w:pPr>
    </w:p>
    <w:p w14:paraId="7D661AFC" w14:textId="77777777" w:rsidR="00DD712E" w:rsidRDefault="00DD712E" w:rsidP="00117667">
      <w:pPr>
        <w:pStyle w:val="StyleA"/>
      </w:pPr>
    </w:p>
    <w:p w14:paraId="51261EBF" w14:textId="77777777" w:rsidR="00DD712E" w:rsidRDefault="00DD712E" w:rsidP="00117667">
      <w:pPr>
        <w:pStyle w:val="StyleA"/>
      </w:pPr>
    </w:p>
    <w:p w14:paraId="3E766020" w14:textId="77777777" w:rsidR="00DD712E" w:rsidRDefault="00DD712E" w:rsidP="00117667">
      <w:pPr>
        <w:pStyle w:val="StyleA"/>
      </w:pPr>
    </w:p>
    <w:p w14:paraId="5E528430" w14:textId="77777777" w:rsidR="00DD712E" w:rsidRDefault="00DD712E" w:rsidP="00117667">
      <w:pPr>
        <w:pStyle w:val="StyleA"/>
      </w:pPr>
    </w:p>
    <w:p w14:paraId="1EA61A1A" w14:textId="77777777" w:rsidR="00DD712E" w:rsidRDefault="00DD712E" w:rsidP="00117667">
      <w:pPr>
        <w:pStyle w:val="StyleA"/>
      </w:pPr>
      <w:r>
        <w:t>(b)</w:t>
      </w:r>
      <w:r>
        <w:tab/>
        <w:t xml:space="preserve">Sketch the graph of </w:t>
      </w:r>
      <w:r w:rsidRPr="007E1141">
        <w:rPr>
          <w:position w:val="-10"/>
        </w:rPr>
        <w:object w:dxaOrig="420" w:dyaOrig="300" w14:anchorId="3BBB27A7">
          <v:shape id="_x0000_i1052" type="#_x0000_t75" style="width:21pt;height:15pt" o:ole="">
            <v:imagedata r:id="rId60" o:title=""/>
          </v:shape>
          <o:OLEObject Type="Embed" ProgID="Equation.DSMT4" ShapeID="_x0000_i1052" DrawAspect="Content" ObjectID="_1582618035" r:id="rId61"/>
        </w:object>
      </w:r>
      <w:r>
        <w:t xml:space="preserve"> on the axes below for </w:t>
      </w:r>
      <w:r w:rsidRPr="008A169E">
        <w:rPr>
          <w:position w:val="-6"/>
        </w:rPr>
        <w:object w:dxaOrig="780" w:dyaOrig="260" w14:anchorId="15ECF854">
          <v:shape id="_x0000_i1053" type="#_x0000_t75" style="width:39pt;height:12.75pt" o:ole="">
            <v:imagedata r:id="rId62" o:title=""/>
          </v:shape>
          <o:OLEObject Type="Embed" ProgID="Equation.DSMT4" ShapeID="_x0000_i1053" DrawAspect="Content" ObjectID="_1582618036" r:id="rId63"/>
        </w:object>
      </w:r>
      <w:r>
        <w:t>.</w:t>
      </w:r>
      <w:r>
        <w:tab/>
        <w:t>(4 marks)</w:t>
      </w:r>
    </w:p>
    <w:p w14:paraId="65442A2A" w14:textId="77777777" w:rsidR="00DD712E" w:rsidRDefault="00DD712E" w:rsidP="00117667">
      <w:pPr>
        <w:pStyle w:val="StyleA"/>
      </w:pPr>
    </w:p>
    <w:p w14:paraId="03127B7B" w14:textId="77777777" w:rsidR="00DD712E" w:rsidRDefault="00DD712E" w:rsidP="00117667">
      <w:pPr>
        <w:pStyle w:val="StyleA"/>
      </w:pPr>
      <w:r>
        <w:tab/>
      </w:r>
      <w:r>
        <w:object w:dxaOrig="8462" w:dyaOrig="4992" w14:anchorId="3EFF6D02">
          <v:shape id="_x0000_i1054" type="#_x0000_t75" style="width:423.75pt;height:249.75pt" o:ole="">
            <v:imagedata r:id="rId64" o:title=""/>
          </v:shape>
          <o:OLEObject Type="Embed" ProgID="FXDraw.Graphic" ShapeID="_x0000_i1054" DrawAspect="Content" ObjectID="_1582618037" r:id="rId65"/>
        </w:object>
      </w:r>
    </w:p>
    <w:p w14:paraId="7717D893" w14:textId="77777777" w:rsidR="00DD712E" w:rsidRDefault="00DD712E" w:rsidP="00117667">
      <w:pPr>
        <w:pStyle w:val="StyleA"/>
      </w:pPr>
    </w:p>
    <w:p w14:paraId="68DC76C3" w14:textId="77777777" w:rsidR="00DD712E" w:rsidRDefault="00DD712E" w:rsidP="00117667">
      <w:pPr>
        <w:pStyle w:val="StyleA"/>
      </w:pPr>
    </w:p>
    <w:p w14:paraId="6CC5153E" w14:textId="77777777" w:rsidR="00DD712E" w:rsidRDefault="00DD712E" w:rsidP="00117667">
      <w:pPr>
        <w:pStyle w:val="StyleA"/>
      </w:pPr>
    </w:p>
    <w:p w14:paraId="5FCCD5C5" w14:textId="77777777" w:rsidR="00DD712E" w:rsidRDefault="00DD712E" w:rsidP="00117667">
      <w:pPr>
        <w:pStyle w:val="StyleA"/>
      </w:pPr>
      <w:r>
        <w:t>(c)</w:t>
      </w:r>
      <w:r>
        <w:tab/>
        <w:t>How long does the blade take to rotate once?</w:t>
      </w:r>
      <w:r>
        <w:tab/>
        <w:t>(1 mark)</w:t>
      </w:r>
    </w:p>
    <w:p w14:paraId="5031D649" w14:textId="77777777" w:rsidR="00DD712E" w:rsidRDefault="00DD712E" w:rsidP="00117667">
      <w:pPr>
        <w:pStyle w:val="StyleA"/>
      </w:pPr>
    </w:p>
    <w:p w14:paraId="22F681B1" w14:textId="77777777" w:rsidR="00DD712E" w:rsidRDefault="00DD712E" w:rsidP="00117667">
      <w:pPr>
        <w:pStyle w:val="StyleA"/>
      </w:pPr>
    </w:p>
    <w:p w14:paraId="65DA2E9A" w14:textId="77777777" w:rsidR="00DD712E" w:rsidRDefault="00DD712E" w:rsidP="00117667">
      <w:pPr>
        <w:pStyle w:val="StyleA"/>
      </w:pPr>
    </w:p>
    <w:p w14:paraId="7E3AB8D6" w14:textId="77777777" w:rsidR="00DD712E" w:rsidRDefault="00DD712E" w:rsidP="00117667">
      <w:pPr>
        <w:pStyle w:val="StyleA"/>
      </w:pPr>
    </w:p>
    <w:p w14:paraId="2DD1E35A" w14:textId="77777777" w:rsidR="00DD712E" w:rsidRDefault="00DD712E" w:rsidP="00117667">
      <w:pPr>
        <w:pStyle w:val="StyleA"/>
      </w:pPr>
    </w:p>
    <w:p w14:paraId="680BC60A" w14:textId="77777777" w:rsidR="00DD712E" w:rsidRDefault="00DD712E" w:rsidP="00117667">
      <w:pPr>
        <w:pStyle w:val="StyleA"/>
      </w:pPr>
      <w:r>
        <w:t>(d)</w:t>
      </w:r>
      <w:r>
        <w:tab/>
        <w:t>Assuming the blade continues to rotate in this manner, determine the percentage of time during which the blade tip is at least 90 m above the ground.</w:t>
      </w:r>
      <w:r>
        <w:tab/>
        <w:t>(3 marks)</w:t>
      </w:r>
    </w:p>
    <w:p w14:paraId="26B95F60" w14:textId="77777777" w:rsidR="00DD712E" w:rsidRDefault="00DD712E" w:rsidP="00117667">
      <w:pPr>
        <w:pStyle w:val="StyleA"/>
      </w:pPr>
    </w:p>
    <w:p w14:paraId="308CB560" w14:textId="77777777" w:rsidR="00DD712E" w:rsidRDefault="00DD712E" w:rsidP="00117667">
      <w:pPr>
        <w:pStyle w:val="StyleA"/>
      </w:pPr>
    </w:p>
    <w:p w14:paraId="2116F300" w14:textId="77777777" w:rsidR="00DD712E" w:rsidRDefault="00DD712E" w:rsidP="00F913EF"/>
    <w:p w14:paraId="087519A6" w14:textId="77777777" w:rsidR="00DD712E" w:rsidRDefault="00DD712E" w:rsidP="00F913EF"/>
    <w:p w14:paraId="0F65B632" w14:textId="77777777" w:rsidR="00DD712E" w:rsidRDefault="00DD712E" w:rsidP="00F913EF"/>
    <w:p w14:paraId="4C0B5B2E" w14:textId="77777777" w:rsidR="00DD712E" w:rsidRDefault="00DD712E">
      <w:pPr>
        <w:spacing w:after="160" w:line="259" w:lineRule="auto"/>
        <w:rPr>
          <w:b/>
          <w:szCs w:val="24"/>
          <w:lang w:val="en-US"/>
        </w:rPr>
      </w:pPr>
      <w:r>
        <w:br w:type="page"/>
      </w:r>
    </w:p>
    <w:p w14:paraId="6AB5C455" w14:textId="77777777" w:rsidR="00DD712E" w:rsidRDefault="00DD712E" w:rsidP="00DD712E">
      <w:pPr>
        <w:pStyle w:val="QNum"/>
      </w:pPr>
      <w:r>
        <w:lastRenderedPageBreak/>
        <w:t>Question 16</w:t>
      </w:r>
      <w:r>
        <w:tab/>
        <w:t>(</w:t>
      </w:r>
      <w:r w:rsidR="00A74836">
        <w:t>7</w:t>
      </w:r>
      <w:r>
        <w:t xml:space="preserve"> marks)</w:t>
      </w:r>
    </w:p>
    <w:p w14:paraId="5A39DBCD" w14:textId="77777777" w:rsidR="00743D9D" w:rsidRDefault="00743D9D" w:rsidP="00743D9D">
      <w:r>
        <w:t xml:space="preserve">The graphs of </w:t>
      </w:r>
      <w:r w:rsidRPr="00E0261C">
        <w:rPr>
          <w:position w:val="-10"/>
        </w:rPr>
        <w:object w:dxaOrig="1140" w:dyaOrig="320" w14:anchorId="6805ABEF">
          <v:shape id="_x0000_i1055" type="#_x0000_t75" style="width:57pt;height:15.75pt" o:ole="">
            <v:imagedata r:id="rId66" o:title=""/>
          </v:shape>
          <o:OLEObject Type="Embed" ProgID="Equation.DSMT4" ShapeID="_x0000_i1055" DrawAspect="Content" ObjectID="_1582618038" r:id="rId67"/>
        </w:object>
      </w:r>
      <w:r>
        <w:t xml:space="preserve">, </w:t>
      </w:r>
      <w:r w:rsidRPr="00E0261C">
        <w:rPr>
          <w:position w:val="-24"/>
        </w:rPr>
        <w:object w:dxaOrig="999" w:dyaOrig="620" w14:anchorId="3CA1D13B">
          <v:shape id="_x0000_i1056" type="#_x0000_t75" style="width:50.25pt;height:30.75pt" o:ole="">
            <v:imagedata r:id="rId68" o:title=""/>
          </v:shape>
          <o:OLEObject Type="Embed" ProgID="Equation.DSMT4" ShapeID="_x0000_i1056" DrawAspect="Content" ObjectID="_1582618039" r:id="rId69"/>
        </w:object>
      </w:r>
      <w:r>
        <w:t xml:space="preserve"> and </w:t>
      </w:r>
      <w:r w:rsidR="005D163B" w:rsidRPr="00E0261C">
        <w:rPr>
          <w:position w:val="-10"/>
        </w:rPr>
        <w:object w:dxaOrig="1740" w:dyaOrig="360" w14:anchorId="26E4A35F">
          <v:shape id="_x0000_i1057" type="#_x0000_t75" style="width:87pt;height:18pt" o:ole="">
            <v:imagedata r:id="rId70" o:title=""/>
          </v:shape>
          <o:OLEObject Type="Embed" ProgID="Equation.DSMT4" ShapeID="_x0000_i1057" DrawAspect="Content" ObjectID="_1582618040" r:id="rId71"/>
        </w:object>
      </w:r>
      <w:r>
        <w:t xml:space="preserve"> are shown below. Determine the values of the constants </w:t>
      </w:r>
      <w:r w:rsidRPr="000F0D91">
        <w:rPr>
          <w:rStyle w:val="Variable"/>
        </w:rPr>
        <w:t>a</w:t>
      </w:r>
      <w:r>
        <w:t xml:space="preserve">, </w:t>
      </w:r>
      <w:r w:rsidRPr="00BC226F">
        <w:rPr>
          <w:rStyle w:val="Variable"/>
        </w:rPr>
        <w:t>b</w:t>
      </w:r>
      <w:r>
        <w:t xml:space="preserve">, </w:t>
      </w:r>
      <w:r w:rsidRPr="00BC226F">
        <w:rPr>
          <w:rStyle w:val="Variable"/>
        </w:rPr>
        <w:t>c</w:t>
      </w:r>
      <w:r>
        <w:t xml:space="preserve">, </w:t>
      </w:r>
      <w:r w:rsidRPr="00BC226F">
        <w:rPr>
          <w:rStyle w:val="Variable"/>
        </w:rPr>
        <w:t>d</w:t>
      </w:r>
      <w:r>
        <w:t xml:space="preserve">, </w:t>
      </w:r>
      <w:r w:rsidRPr="00BC226F">
        <w:rPr>
          <w:rStyle w:val="Variable"/>
        </w:rPr>
        <w:t>n</w:t>
      </w:r>
      <w:r>
        <w:t xml:space="preserve">, </w:t>
      </w:r>
      <w:r w:rsidRPr="00BC226F">
        <w:rPr>
          <w:rStyle w:val="Variable"/>
        </w:rPr>
        <w:t>p</w:t>
      </w:r>
      <w:r>
        <w:t xml:space="preserve"> and </w:t>
      </w:r>
      <w:r w:rsidRPr="00BC226F">
        <w:rPr>
          <w:rStyle w:val="Variable"/>
        </w:rPr>
        <w:t>q</w:t>
      </w:r>
      <w:r>
        <w:t>.</w:t>
      </w:r>
      <w:r>
        <w:tab/>
      </w:r>
    </w:p>
    <w:p w14:paraId="78B22907" w14:textId="77777777" w:rsidR="00743D9D" w:rsidRDefault="00743D9D" w:rsidP="00743D9D"/>
    <w:p w14:paraId="65DCDE69" w14:textId="77777777" w:rsidR="00743D9D" w:rsidRDefault="00743D9D" w:rsidP="00743D9D">
      <w:pPr>
        <w:jc w:val="center"/>
      </w:pPr>
      <w:r>
        <w:object w:dxaOrig="7306" w:dyaOrig="4953" w14:anchorId="2C5C2C4F">
          <v:shape id="_x0000_i1058" type="#_x0000_t75" style="width:366pt;height:247.5pt" o:ole="">
            <v:imagedata r:id="rId72" o:title=""/>
          </v:shape>
          <o:OLEObject Type="Embed" ProgID="FXDraw.Graphic" ShapeID="_x0000_i1058" DrawAspect="Content" ObjectID="_1582618041" r:id="rId73"/>
        </w:object>
      </w:r>
    </w:p>
    <w:p w14:paraId="654D5F7F" w14:textId="77777777" w:rsidR="00743D9D" w:rsidRDefault="00743D9D" w:rsidP="00743D9D"/>
    <w:p w14:paraId="645586EB" w14:textId="77777777" w:rsidR="00743D9D" w:rsidRDefault="00743D9D" w:rsidP="00743D9D"/>
    <w:p w14:paraId="4025C1E8" w14:textId="77777777" w:rsidR="00743D9D" w:rsidRDefault="00743D9D" w:rsidP="00743D9D"/>
    <w:p w14:paraId="038CC7A3" w14:textId="77777777" w:rsidR="00743D9D" w:rsidRDefault="00743D9D" w:rsidP="00743D9D"/>
    <w:p w14:paraId="4AD37056" w14:textId="77777777" w:rsidR="00743D9D" w:rsidRDefault="00743D9D" w:rsidP="00743D9D"/>
    <w:p w14:paraId="2C896EF5" w14:textId="77777777" w:rsidR="00743D9D" w:rsidRDefault="00743D9D" w:rsidP="00743D9D"/>
    <w:p w14:paraId="2F726D12" w14:textId="77777777" w:rsidR="00743D9D" w:rsidRDefault="00743D9D" w:rsidP="00743D9D"/>
    <w:p w14:paraId="53CF0AA1" w14:textId="77777777" w:rsidR="00DD712E" w:rsidRDefault="00DD712E" w:rsidP="001F64A8"/>
    <w:p w14:paraId="48D79A14" w14:textId="77777777" w:rsidR="00DD712E" w:rsidRDefault="00DD712E">
      <w:pPr>
        <w:spacing w:after="160" w:line="259" w:lineRule="auto"/>
        <w:rPr>
          <w:b/>
          <w:szCs w:val="24"/>
          <w:lang w:val="en-US"/>
        </w:rPr>
      </w:pPr>
      <w:r>
        <w:br w:type="page"/>
      </w:r>
    </w:p>
    <w:p w14:paraId="123ED812" w14:textId="77777777" w:rsidR="00DD712E" w:rsidRDefault="00DD712E" w:rsidP="00DD712E">
      <w:pPr>
        <w:pStyle w:val="QNum"/>
      </w:pPr>
      <w:r>
        <w:lastRenderedPageBreak/>
        <w:t>Question 17</w:t>
      </w:r>
      <w:r>
        <w:tab/>
        <w:t>(9 marks)</w:t>
      </w:r>
    </w:p>
    <w:p w14:paraId="0FF3E61C" w14:textId="77777777" w:rsidR="00DD712E" w:rsidRDefault="00DD712E" w:rsidP="00943D20">
      <w:pPr>
        <w:pStyle w:val="Parta"/>
      </w:pPr>
      <w:r>
        <w:t>(a)</w:t>
      </w:r>
      <w:r>
        <w:tab/>
        <w:t xml:space="preserve">The diagram below shows the five graphs </w:t>
      </w:r>
      <w:r w:rsidRPr="00943D20">
        <w:rPr>
          <w:position w:val="-10"/>
        </w:rPr>
        <w:object w:dxaOrig="920" w:dyaOrig="320" w14:anchorId="671CA066">
          <v:shape id="_x0000_i1059" type="#_x0000_t75" style="width:45.75pt;height:15.75pt" o:ole="">
            <v:imagedata r:id="rId74" o:title=""/>
          </v:shape>
          <o:OLEObject Type="Embed" ProgID="Equation.DSMT4" ShapeID="_x0000_i1059" DrawAspect="Content" ObjectID="_1582618042" r:id="rId75"/>
        </w:object>
      </w:r>
      <w:r>
        <w:t xml:space="preserve">, </w:t>
      </w:r>
      <w:r w:rsidRPr="00943D20">
        <w:rPr>
          <w:position w:val="-10"/>
        </w:rPr>
        <w:object w:dxaOrig="1280" w:dyaOrig="320" w14:anchorId="504250C1">
          <v:shape id="_x0000_i1060" type="#_x0000_t75" style="width:63.75pt;height:15.75pt" o:ole="">
            <v:imagedata r:id="rId76" o:title=""/>
          </v:shape>
          <o:OLEObject Type="Embed" ProgID="Equation.DSMT4" ShapeID="_x0000_i1060" DrawAspect="Content" ObjectID="_1582618043" r:id="rId77"/>
        </w:object>
      </w:r>
      <w:r>
        <w:t xml:space="preserve">, </w:t>
      </w:r>
      <w:r w:rsidRPr="00943D20">
        <w:rPr>
          <w:position w:val="-10"/>
        </w:rPr>
        <w:object w:dxaOrig="1280" w:dyaOrig="320" w14:anchorId="1B20E4F1">
          <v:shape id="_x0000_i1061" type="#_x0000_t75" style="width:63.75pt;height:15.75pt" o:ole="">
            <v:imagedata r:id="rId78" o:title=""/>
          </v:shape>
          <o:OLEObject Type="Embed" ProgID="Equation.DSMT4" ShapeID="_x0000_i1061" DrawAspect="Content" ObjectID="_1582618044" r:id="rId79"/>
        </w:object>
      </w:r>
      <w:r>
        <w:t xml:space="preserve">, </w:t>
      </w:r>
      <w:r w:rsidRPr="00943D20">
        <w:rPr>
          <w:position w:val="-10"/>
        </w:rPr>
        <w:object w:dxaOrig="980" w:dyaOrig="320" w14:anchorId="57FBA972">
          <v:shape id="_x0000_i1062" type="#_x0000_t75" style="width:48.75pt;height:15.75pt" o:ole="">
            <v:imagedata r:id="rId80" o:title=""/>
          </v:shape>
          <o:OLEObject Type="Embed" ProgID="Equation.DSMT4" ShapeID="_x0000_i1062" DrawAspect="Content" ObjectID="_1582618045" r:id="rId81"/>
        </w:object>
      </w:r>
      <w:r>
        <w:t xml:space="preserve">  and </w:t>
      </w:r>
      <w:r w:rsidRPr="00943D20">
        <w:rPr>
          <w:position w:val="-10"/>
        </w:rPr>
        <w:object w:dxaOrig="1040" w:dyaOrig="320" w14:anchorId="6CA06795">
          <v:shape id="_x0000_i1063" type="#_x0000_t75" style="width:51.75pt;height:15.75pt" o:ole="">
            <v:imagedata r:id="rId82" o:title=""/>
          </v:shape>
          <o:OLEObject Type="Embed" ProgID="Equation.DSMT4" ShapeID="_x0000_i1063" DrawAspect="Content" ObjectID="_1582618046" r:id="rId83"/>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14:paraId="1ACF8329" w14:textId="77777777" w:rsidR="00DD712E" w:rsidRDefault="00DD712E" w:rsidP="00943D20">
      <w:pPr>
        <w:pStyle w:val="Parta"/>
      </w:pPr>
    </w:p>
    <w:p w14:paraId="25E77E35" w14:textId="77777777" w:rsidR="00DD712E" w:rsidRDefault="00DD712E" w:rsidP="00640446">
      <w:pPr>
        <w:pStyle w:val="Parta"/>
        <w:jc w:val="center"/>
      </w:pPr>
      <w:r>
        <w:object w:dxaOrig="5060" w:dyaOrig="3540" w14:anchorId="60B2B1EB">
          <v:shape id="_x0000_i1064" type="#_x0000_t75" style="width:252.75pt;height:177pt" o:ole="">
            <v:imagedata r:id="rId84" o:title=""/>
          </v:shape>
          <o:OLEObject Type="Embed" ProgID="FXDraw.Graphic" ShapeID="_x0000_i1064" DrawAspect="Content" ObjectID="_1582618047" r:id="rId85"/>
        </w:object>
      </w:r>
    </w:p>
    <w:p w14:paraId="3CE18794" w14:textId="77777777" w:rsidR="00DD712E" w:rsidRDefault="00DD712E" w:rsidP="00F913EF"/>
    <w:p w14:paraId="331B07D1" w14:textId="77777777" w:rsidR="00DD712E" w:rsidRDefault="00DD712E" w:rsidP="004D67CB">
      <w:pPr>
        <w:pStyle w:val="Partai"/>
      </w:pPr>
      <w:r>
        <w:t>(i)</w:t>
      </w:r>
      <w:r>
        <w:tab/>
        <w:t xml:space="preserve">Determine </w:t>
      </w:r>
      <w:r w:rsidRPr="004D67CB">
        <w:rPr>
          <w:position w:val="-10"/>
        </w:rPr>
        <w:object w:dxaOrig="540" w:dyaOrig="320" w14:anchorId="426068B3">
          <v:shape id="_x0000_i1065" type="#_x0000_t75" style="width:27pt;height:15.75pt" o:ole="">
            <v:imagedata r:id="rId86" o:title=""/>
          </v:shape>
          <o:OLEObject Type="Embed" ProgID="Equation.DSMT4" ShapeID="_x0000_i1065" DrawAspect="Content" ObjectID="_1582618048" r:id="rId87"/>
        </w:object>
      </w:r>
      <w:r>
        <w:t>.</w:t>
      </w:r>
      <w:r>
        <w:tab/>
        <w:t>(1 mark)</w:t>
      </w:r>
    </w:p>
    <w:p w14:paraId="2F07A89B" w14:textId="77777777" w:rsidR="00DD712E" w:rsidRDefault="00DD712E" w:rsidP="004D67CB">
      <w:pPr>
        <w:pStyle w:val="Partai"/>
      </w:pPr>
    </w:p>
    <w:p w14:paraId="53DC0751" w14:textId="77777777" w:rsidR="00DD712E" w:rsidRDefault="00DD712E" w:rsidP="004D67CB">
      <w:pPr>
        <w:pStyle w:val="Partai"/>
      </w:pPr>
    </w:p>
    <w:p w14:paraId="3B11936E" w14:textId="77777777" w:rsidR="00DD712E" w:rsidRDefault="00DD712E" w:rsidP="004D67CB">
      <w:pPr>
        <w:pStyle w:val="Partai"/>
      </w:pPr>
    </w:p>
    <w:p w14:paraId="2C51B71B" w14:textId="77777777" w:rsidR="00DD712E" w:rsidRDefault="00DD712E" w:rsidP="004D67CB">
      <w:pPr>
        <w:pStyle w:val="Partai"/>
      </w:pPr>
    </w:p>
    <w:p w14:paraId="55EA5FF9" w14:textId="77777777" w:rsidR="00DD712E" w:rsidRDefault="00DD712E" w:rsidP="004D67CB">
      <w:pPr>
        <w:pStyle w:val="Partai"/>
      </w:pPr>
    </w:p>
    <w:p w14:paraId="1B70B325" w14:textId="77777777" w:rsidR="00DD712E" w:rsidRDefault="00DD712E"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14:paraId="4D954431" w14:textId="77777777" w:rsidR="00DD712E" w:rsidRDefault="00DD712E" w:rsidP="004D67CB">
      <w:pPr>
        <w:pStyle w:val="Partai"/>
      </w:pPr>
    </w:p>
    <w:p w14:paraId="7265FD04" w14:textId="77777777" w:rsidR="00DD712E" w:rsidRDefault="00DD712E" w:rsidP="004D67CB">
      <w:pPr>
        <w:pStyle w:val="Partai"/>
      </w:pPr>
    </w:p>
    <w:p w14:paraId="4DA86DE6" w14:textId="77777777" w:rsidR="00DD712E" w:rsidRDefault="00DD712E" w:rsidP="004D67CB">
      <w:pPr>
        <w:pStyle w:val="Partai"/>
      </w:pPr>
    </w:p>
    <w:p w14:paraId="518CFCAD" w14:textId="77777777" w:rsidR="00DD712E" w:rsidRDefault="00DD712E" w:rsidP="004D67CB">
      <w:pPr>
        <w:pStyle w:val="Parta"/>
      </w:pPr>
    </w:p>
    <w:p w14:paraId="28C656CF" w14:textId="77777777" w:rsidR="00DD712E" w:rsidRDefault="00DD712E" w:rsidP="004D67CB">
      <w:pPr>
        <w:pStyle w:val="Parta"/>
      </w:pPr>
    </w:p>
    <w:p w14:paraId="5BFD147F" w14:textId="77777777" w:rsidR="00DD712E" w:rsidRDefault="00DD712E" w:rsidP="004D67CB">
      <w:pPr>
        <w:pStyle w:val="Parta"/>
      </w:pPr>
    </w:p>
    <w:p w14:paraId="1708290D" w14:textId="77777777" w:rsidR="00DD712E" w:rsidRDefault="00DD712E" w:rsidP="004D67CB">
      <w:pPr>
        <w:pStyle w:val="Parta"/>
      </w:pPr>
    </w:p>
    <w:p w14:paraId="2F1B9431" w14:textId="77777777" w:rsidR="00DD712E" w:rsidRDefault="00DD712E" w:rsidP="004D67CB">
      <w:pPr>
        <w:pStyle w:val="Parta"/>
      </w:pPr>
    </w:p>
    <w:p w14:paraId="5010E5AE" w14:textId="77777777" w:rsidR="00DD712E" w:rsidRDefault="00DD712E" w:rsidP="004D67CB">
      <w:pPr>
        <w:pStyle w:val="Parta"/>
      </w:pPr>
    </w:p>
    <w:p w14:paraId="334821CC" w14:textId="77777777" w:rsidR="00DD712E" w:rsidRDefault="00DD712E" w:rsidP="004D67CB">
      <w:pPr>
        <w:pStyle w:val="Parta"/>
      </w:pPr>
    </w:p>
    <w:p w14:paraId="714563ED" w14:textId="77777777" w:rsidR="00DD712E" w:rsidRDefault="00DD712E" w:rsidP="004D67CB">
      <w:pPr>
        <w:pStyle w:val="Parta"/>
      </w:pPr>
    </w:p>
    <w:p w14:paraId="0E176C9E" w14:textId="77777777" w:rsidR="00DD712E" w:rsidRDefault="00DD712E" w:rsidP="004D67CB">
      <w:pPr>
        <w:pStyle w:val="Parta"/>
      </w:pPr>
    </w:p>
    <w:p w14:paraId="33AEA412" w14:textId="77777777" w:rsidR="00DD712E" w:rsidRDefault="00DD712E" w:rsidP="004D67CB">
      <w:pPr>
        <w:pStyle w:val="Parta"/>
      </w:pPr>
      <w:r>
        <w:t>(b)</w:t>
      </w:r>
      <w:r>
        <w:tab/>
        <w:t xml:space="preserve">Describe two transformations that will transform the graph of </w:t>
      </w:r>
      <w:r w:rsidRPr="00D6483E">
        <w:rPr>
          <w:position w:val="-10"/>
        </w:rPr>
        <w:object w:dxaOrig="920" w:dyaOrig="320" w14:anchorId="079D7D30">
          <v:shape id="_x0000_i1066" type="#_x0000_t75" style="width:45.75pt;height:15.75pt" o:ole="">
            <v:imagedata r:id="rId88" o:title=""/>
          </v:shape>
          <o:OLEObject Type="Embed" ProgID="Equation.DSMT4" ShapeID="_x0000_i1066" DrawAspect="Content" ObjectID="_1582618049" r:id="rId89"/>
        </w:object>
      </w:r>
      <w:r>
        <w:t xml:space="preserve"> to:</w:t>
      </w:r>
    </w:p>
    <w:p w14:paraId="4DD902A2" w14:textId="77777777" w:rsidR="00DD712E" w:rsidRDefault="00DD712E" w:rsidP="004D67CB">
      <w:pPr>
        <w:pStyle w:val="Parta"/>
      </w:pPr>
    </w:p>
    <w:p w14:paraId="1946CE41" w14:textId="77777777" w:rsidR="00DD712E" w:rsidRDefault="00DD712E" w:rsidP="00D6483E">
      <w:pPr>
        <w:pStyle w:val="Partai"/>
      </w:pPr>
      <w:r>
        <w:t>(i)</w:t>
      </w:r>
      <w:r>
        <w:tab/>
      </w:r>
      <w:r w:rsidRPr="00D6483E">
        <w:rPr>
          <w:position w:val="-10"/>
        </w:rPr>
        <w:object w:dxaOrig="1560" w:dyaOrig="320" w14:anchorId="3FD84BF7">
          <v:shape id="_x0000_i1067" type="#_x0000_t75" style="width:78pt;height:15.75pt" o:ole="">
            <v:imagedata r:id="rId90" o:title=""/>
          </v:shape>
          <o:OLEObject Type="Embed" ProgID="Equation.DSMT4" ShapeID="_x0000_i1067" DrawAspect="Content" ObjectID="_1582618050" r:id="rId91"/>
        </w:object>
      </w:r>
      <w:r>
        <w:t>.</w:t>
      </w:r>
      <w:r>
        <w:tab/>
        <w:t>(2 marks)</w:t>
      </w:r>
    </w:p>
    <w:p w14:paraId="4C635F71" w14:textId="77777777" w:rsidR="00DD712E" w:rsidRDefault="00DD712E" w:rsidP="00D6483E">
      <w:pPr>
        <w:pStyle w:val="Partai"/>
      </w:pPr>
    </w:p>
    <w:p w14:paraId="1B514500" w14:textId="77777777" w:rsidR="00DD712E" w:rsidRDefault="00DD712E" w:rsidP="00D6483E">
      <w:pPr>
        <w:pStyle w:val="Partai"/>
      </w:pPr>
    </w:p>
    <w:p w14:paraId="17D0C767" w14:textId="77777777" w:rsidR="00DD712E" w:rsidRDefault="00DD712E" w:rsidP="00D6483E">
      <w:pPr>
        <w:pStyle w:val="Partai"/>
      </w:pPr>
    </w:p>
    <w:p w14:paraId="3F7E68F3" w14:textId="77777777" w:rsidR="00DD712E" w:rsidRDefault="00DD712E" w:rsidP="00D6483E">
      <w:pPr>
        <w:pStyle w:val="Partai"/>
      </w:pPr>
    </w:p>
    <w:p w14:paraId="6F8D0465" w14:textId="77777777" w:rsidR="00DD712E" w:rsidRDefault="00DD712E" w:rsidP="00D6483E">
      <w:pPr>
        <w:pStyle w:val="Partai"/>
      </w:pPr>
    </w:p>
    <w:p w14:paraId="0FEE99E5" w14:textId="77777777" w:rsidR="00DD712E" w:rsidRDefault="00DD712E" w:rsidP="00D6483E">
      <w:pPr>
        <w:pStyle w:val="Partai"/>
      </w:pPr>
    </w:p>
    <w:p w14:paraId="4F929BC4" w14:textId="77777777" w:rsidR="00DD712E" w:rsidRDefault="00DD712E" w:rsidP="00D6483E">
      <w:pPr>
        <w:pStyle w:val="Partai"/>
      </w:pPr>
    </w:p>
    <w:p w14:paraId="466E832C" w14:textId="77777777" w:rsidR="00DD712E" w:rsidRDefault="00DD712E" w:rsidP="00D6483E">
      <w:pPr>
        <w:pStyle w:val="Partai"/>
      </w:pPr>
      <w:r>
        <w:t>(ii)</w:t>
      </w:r>
      <w:r>
        <w:tab/>
      </w:r>
      <w:r w:rsidRPr="00D6483E">
        <w:rPr>
          <w:position w:val="-10"/>
        </w:rPr>
        <w:object w:dxaOrig="1160" w:dyaOrig="320" w14:anchorId="67E71F0A">
          <v:shape id="_x0000_i1068" type="#_x0000_t75" style="width:57.75pt;height:15.75pt" o:ole="">
            <v:imagedata r:id="rId92" o:title=""/>
          </v:shape>
          <o:OLEObject Type="Embed" ProgID="Equation.DSMT4" ShapeID="_x0000_i1068" DrawAspect="Content" ObjectID="_1582618051" r:id="rId93"/>
        </w:object>
      </w:r>
      <w:r>
        <w:t>.</w:t>
      </w:r>
      <w:r>
        <w:tab/>
        <w:t>(2 marks)</w:t>
      </w:r>
    </w:p>
    <w:p w14:paraId="18AB0814" w14:textId="77777777" w:rsidR="00DD712E" w:rsidRDefault="00DD712E" w:rsidP="00D6483E">
      <w:pPr>
        <w:pStyle w:val="Partai"/>
      </w:pPr>
    </w:p>
    <w:p w14:paraId="7461999D" w14:textId="77777777" w:rsidR="00DD712E" w:rsidRDefault="00DD712E" w:rsidP="00D6483E">
      <w:pPr>
        <w:pStyle w:val="Partai"/>
      </w:pPr>
    </w:p>
    <w:p w14:paraId="5F4F1EA2" w14:textId="77777777" w:rsidR="00DD712E" w:rsidRDefault="00DD712E" w:rsidP="001F64A8"/>
    <w:p w14:paraId="79571DC4" w14:textId="77777777" w:rsidR="00DD712E" w:rsidRDefault="00DD712E" w:rsidP="001F64A8"/>
    <w:p w14:paraId="1E1DDE25" w14:textId="77777777" w:rsidR="00DD712E" w:rsidRDefault="00DD712E">
      <w:pPr>
        <w:spacing w:after="160" w:line="259" w:lineRule="auto"/>
        <w:rPr>
          <w:b/>
          <w:szCs w:val="24"/>
          <w:lang w:val="en-US"/>
        </w:rPr>
      </w:pPr>
      <w:r>
        <w:br w:type="page"/>
      </w:r>
    </w:p>
    <w:p w14:paraId="7ADFE151" w14:textId="77777777" w:rsidR="00DD712E" w:rsidRDefault="00DD712E" w:rsidP="00DD712E">
      <w:pPr>
        <w:pStyle w:val="QNum"/>
      </w:pPr>
      <w:r>
        <w:lastRenderedPageBreak/>
        <w:t>Question 18</w:t>
      </w:r>
      <w:r>
        <w:tab/>
        <w:t>(</w:t>
      </w:r>
      <w:r w:rsidR="00A74836">
        <w:t>7</w:t>
      </w:r>
      <w:r>
        <w:t xml:space="preserve"> marks)</w:t>
      </w:r>
    </w:p>
    <w:p w14:paraId="79D3E33F" w14:textId="77777777" w:rsidR="005A43C3" w:rsidRDefault="005A43C3" w:rsidP="005A43C3">
      <w:r>
        <w:t xml:space="preserve">In triangle ABC, </w:t>
      </w:r>
      <w:r w:rsidRPr="003836C9">
        <w:rPr>
          <w:position w:val="-6"/>
        </w:rPr>
        <w:object w:dxaOrig="1300" w:dyaOrig="279" w14:anchorId="289EBA72">
          <v:shape id="_x0000_i1069" type="#_x0000_t75" style="width:65.25pt;height:14.25pt" o:ole="">
            <v:imagedata r:id="rId94" o:title=""/>
          </v:shape>
          <o:OLEObject Type="Embed" ProgID="Equation.DSMT4" ShapeID="_x0000_i1069" DrawAspect="Content" ObjectID="_1582618052" r:id="rId95"/>
        </w:object>
      </w:r>
      <w:r>
        <w:t xml:space="preserve">, </w:t>
      </w:r>
      <w:r w:rsidRPr="003836C9">
        <w:rPr>
          <w:position w:val="-6"/>
        </w:rPr>
        <w:object w:dxaOrig="1060" w:dyaOrig="279" w14:anchorId="6C636BE5">
          <v:shape id="_x0000_i1070" type="#_x0000_t75" style="width:53.25pt;height:14.25pt" o:ole="">
            <v:imagedata r:id="rId96" o:title=""/>
          </v:shape>
          <o:OLEObject Type="Embed" ProgID="Equation.DSMT4" ShapeID="_x0000_i1070" DrawAspect="Content" ObjectID="_1582618053" r:id="rId97"/>
        </w:object>
      </w:r>
      <w:r>
        <w:t xml:space="preserve"> cm and </w:t>
      </w:r>
      <w:r w:rsidRPr="00AB0F94">
        <w:rPr>
          <w:position w:val="-6"/>
        </w:rPr>
        <w:object w:dxaOrig="859" w:dyaOrig="279" w14:anchorId="3D2F3125">
          <v:shape id="_x0000_i1071" type="#_x0000_t75" style="width:42.75pt;height:14.25pt" o:ole="">
            <v:imagedata r:id="rId98" o:title=""/>
          </v:shape>
          <o:OLEObject Type="Embed" ProgID="Equation.DSMT4" ShapeID="_x0000_i1071" DrawAspect="Content" ObjectID="_1582618054" r:id="rId99"/>
        </w:object>
      </w:r>
      <w:r>
        <w:t xml:space="preserve"> cm.</w:t>
      </w:r>
    </w:p>
    <w:p w14:paraId="50C1EDC8" w14:textId="77777777" w:rsidR="005A43C3" w:rsidRDefault="005A43C3" w:rsidP="005A43C3"/>
    <w:p w14:paraId="3ACC0246" w14:textId="77777777" w:rsidR="005A43C3" w:rsidRDefault="005A43C3" w:rsidP="005A43C3">
      <w:r>
        <w:t>Determine the largest possible area and smallest possible perimeter of this triangle.</w:t>
      </w:r>
    </w:p>
    <w:p w14:paraId="3F80117E" w14:textId="77777777" w:rsidR="005A43C3" w:rsidRDefault="005A43C3" w:rsidP="005A43C3"/>
    <w:p w14:paraId="2F2BF55A" w14:textId="77777777" w:rsidR="005A43C3" w:rsidRDefault="005A43C3" w:rsidP="005A43C3"/>
    <w:p w14:paraId="44704AB9" w14:textId="77777777" w:rsidR="005A43C3" w:rsidRDefault="005A43C3" w:rsidP="005A43C3"/>
    <w:p w14:paraId="22EF6A8F" w14:textId="77777777" w:rsidR="005A43C3" w:rsidRDefault="005A43C3" w:rsidP="005A43C3"/>
    <w:p w14:paraId="55D7B123" w14:textId="77777777" w:rsidR="005A43C3" w:rsidRDefault="005A43C3" w:rsidP="005A43C3"/>
    <w:p w14:paraId="4EB3669A" w14:textId="77777777" w:rsidR="005A43C3" w:rsidRDefault="005A43C3" w:rsidP="005A43C3"/>
    <w:p w14:paraId="53740872" w14:textId="77777777" w:rsidR="005A43C3" w:rsidRDefault="005A43C3" w:rsidP="005A43C3"/>
    <w:p w14:paraId="2574E9D6" w14:textId="77777777" w:rsidR="005A43C3" w:rsidRDefault="005A43C3" w:rsidP="005A43C3"/>
    <w:p w14:paraId="113B8A37" w14:textId="77777777" w:rsidR="005A43C3" w:rsidRDefault="005A43C3" w:rsidP="005A43C3"/>
    <w:p w14:paraId="343220CB" w14:textId="77777777" w:rsidR="00DD712E" w:rsidRDefault="00DD712E" w:rsidP="001F64A8"/>
    <w:p w14:paraId="0220EA29" w14:textId="77777777" w:rsidR="00DD712E" w:rsidRDefault="00DD712E">
      <w:pPr>
        <w:spacing w:after="160" w:line="259" w:lineRule="auto"/>
        <w:rPr>
          <w:b/>
          <w:szCs w:val="24"/>
          <w:lang w:val="en-US"/>
        </w:rPr>
      </w:pPr>
      <w:r>
        <w:br w:type="page"/>
      </w:r>
    </w:p>
    <w:p w14:paraId="43C3D546" w14:textId="77777777" w:rsidR="00DD712E" w:rsidRDefault="00DD712E" w:rsidP="00DD712E">
      <w:pPr>
        <w:pStyle w:val="QNum"/>
      </w:pPr>
      <w:r>
        <w:lastRenderedPageBreak/>
        <w:t>Question 19</w:t>
      </w:r>
      <w:r>
        <w:tab/>
        <w:t>(8 marks)</w:t>
      </w:r>
    </w:p>
    <w:p w14:paraId="4AD9C8FB" w14:textId="77777777" w:rsidR="00DD712E" w:rsidRDefault="00DD712E" w:rsidP="00C170FE">
      <w:pPr>
        <w:pStyle w:val="Parta"/>
      </w:pPr>
      <w:r>
        <w:t>(a)</w:t>
      </w:r>
      <w:r>
        <w:tab/>
        <w:t xml:space="preserve">Given that </w:t>
      </w:r>
      <w:r>
        <w:rPr>
          <w:position w:val="-24"/>
        </w:rPr>
        <w:object w:dxaOrig="1100" w:dyaOrig="620" w14:anchorId="567D2325">
          <v:shape id="_x0000_i1072" type="#_x0000_t75" style="width:54.75pt;height:30.75pt" o:ole="">
            <v:imagedata r:id="rId100" o:title=""/>
          </v:shape>
          <o:OLEObject Type="Embed" ProgID="Equation.DSMT4" ShapeID="_x0000_i1072" DrawAspect="Content" ObjectID="_1582618055" r:id="rId101"/>
        </w:object>
      </w:r>
      <w:r>
        <w:t xml:space="preserve">, where </w:t>
      </w:r>
      <w:r>
        <w:rPr>
          <w:position w:val="-24"/>
        </w:rPr>
        <w:object w:dxaOrig="1060" w:dyaOrig="620" w14:anchorId="19BA1FF4">
          <v:shape id="_x0000_i1073" type="#_x0000_t75" style="width:53.25pt;height:30.75pt" o:ole="">
            <v:imagedata r:id="rId102" o:title=""/>
          </v:shape>
          <o:OLEObject Type="Embed" ProgID="Equation.DSMT4" ShapeID="_x0000_i1073" DrawAspect="Content" ObjectID="_1582618056" r:id="rId103"/>
        </w:object>
      </w:r>
      <w:r>
        <w:t>, show how to determine the exact value of</w:t>
      </w:r>
    </w:p>
    <w:p w14:paraId="20001AE7" w14:textId="77777777" w:rsidR="00DD712E" w:rsidRDefault="00DD712E" w:rsidP="00AA585B">
      <w:pPr>
        <w:pStyle w:val="Parta"/>
      </w:pPr>
    </w:p>
    <w:p w14:paraId="3F14E1F7" w14:textId="77777777" w:rsidR="00DD712E" w:rsidRDefault="00DD712E" w:rsidP="00AA585B">
      <w:pPr>
        <w:pStyle w:val="Partai"/>
      </w:pPr>
      <w:r>
        <w:t>(i)</w:t>
      </w:r>
      <w:r>
        <w:tab/>
      </w:r>
      <w:r w:rsidRPr="00AA585B">
        <w:rPr>
          <w:position w:val="-6"/>
        </w:rPr>
        <w:object w:dxaOrig="520" w:dyaOrig="279" w14:anchorId="1468A17E">
          <v:shape id="_x0000_i1074" type="#_x0000_t75" style="width:26.25pt;height:14.25pt" o:ole="">
            <v:imagedata r:id="rId104" o:title=""/>
          </v:shape>
          <o:OLEObject Type="Embed" ProgID="Equation.DSMT4" ShapeID="_x0000_i1074" DrawAspect="Content" ObjectID="_1582618057" r:id="rId105"/>
        </w:object>
      </w:r>
      <w:r>
        <w:t>.</w:t>
      </w:r>
      <w:r>
        <w:tab/>
        <w:t>(2 marks)</w:t>
      </w:r>
    </w:p>
    <w:p w14:paraId="1F2D969A" w14:textId="77777777" w:rsidR="00DD712E" w:rsidRDefault="00DD712E" w:rsidP="00AA585B">
      <w:pPr>
        <w:pStyle w:val="Partai"/>
      </w:pPr>
    </w:p>
    <w:p w14:paraId="32F74B91" w14:textId="77777777" w:rsidR="00DD712E" w:rsidRDefault="00DD712E" w:rsidP="00AA585B">
      <w:pPr>
        <w:pStyle w:val="Partai"/>
      </w:pPr>
    </w:p>
    <w:p w14:paraId="541AC74D" w14:textId="77777777" w:rsidR="00DD712E" w:rsidRDefault="00DD712E" w:rsidP="00AA585B">
      <w:pPr>
        <w:pStyle w:val="Partai"/>
      </w:pPr>
    </w:p>
    <w:p w14:paraId="225CB5B5" w14:textId="77777777" w:rsidR="00DD712E" w:rsidRDefault="00DD712E" w:rsidP="00AA585B">
      <w:pPr>
        <w:pStyle w:val="Partai"/>
      </w:pPr>
    </w:p>
    <w:p w14:paraId="59B3A756" w14:textId="77777777" w:rsidR="00DD712E" w:rsidRDefault="00DD712E" w:rsidP="00AA585B">
      <w:pPr>
        <w:pStyle w:val="Partai"/>
      </w:pPr>
    </w:p>
    <w:p w14:paraId="5C276C20" w14:textId="77777777" w:rsidR="00DD712E" w:rsidRDefault="00DD712E" w:rsidP="00AA585B">
      <w:pPr>
        <w:pStyle w:val="Partai"/>
      </w:pPr>
    </w:p>
    <w:p w14:paraId="6F6BF851" w14:textId="77777777" w:rsidR="00DD712E" w:rsidRDefault="00DD712E" w:rsidP="00AA585B">
      <w:pPr>
        <w:pStyle w:val="Partai"/>
      </w:pPr>
    </w:p>
    <w:p w14:paraId="1C221C76" w14:textId="77777777" w:rsidR="00DD712E" w:rsidRDefault="00DD712E" w:rsidP="00AA585B">
      <w:pPr>
        <w:pStyle w:val="Partai"/>
      </w:pPr>
    </w:p>
    <w:p w14:paraId="63AA9708" w14:textId="77777777" w:rsidR="00DD712E" w:rsidRDefault="00DD712E" w:rsidP="00AA585B">
      <w:pPr>
        <w:pStyle w:val="Partai"/>
      </w:pPr>
    </w:p>
    <w:p w14:paraId="227108A4" w14:textId="77777777" w:rsidR="00DD712E" w:rsidRDefault="00DD712E" w:rsidP="00AA585B">
      <w:pPr>
        <w:pStyle w:val="Partai"/>
      </w:pPr>
    </w:p>
    <w:p w14:paraId="65654348" w14:textId="77777777" w:rsidR="00DD712E" w:rsidRDefault="00DD712E" w:rsidP="00AA585B">
      <w:pPr>
        <w:pStyle w:val="Partai"/>
      </w:pPr>
      <w:r>
        <w:t>(ii)</w:t>
      </w:r>
      <w:r>
        <w:tab/>
      </w:r>
      <w:r w:rsidRPr="00AA585B">
        <w:rPr>
          <w:position w:val="-6"/>
        </w:rPr>
        <w:object w:dxaOrig="560" w:dyaOrig="279" w14:anchorId="0D082E0D">
          <v:shape id="_x0000_i1075" type="#_x0000_t75" style="width:27.75pt;height:14.25pt" o:ole="">
            <v:imagedata r:id="rId106" o:title=""/>
          </v:shape>
          <o:OLEObject Type="Embed" ProgID="Equation.DSMT4" ShapeID="_x0000_i1075" DrawAspect="Content" ObjectID="_1582618058" r:id="rId107"/>
        </w:object>
      </w:r>
      <w:r>
        <w:t>.</w:t>
      </w:r>
      <w:r>
        <w:tab/>
        <w:t>(2 marks)</w:t>
      </w:r>
    </w:p>
    <w:p w14:paraId="78D31AD6" w14:textId="77777777" w:rsidR="00DD712E" w:rsidRDefault="00DD712E" w:rsidP="00AA585B">
      <w:pPr>
        <w:pStyle w:val="Partai"/>
      </w:pPr>
    </w:p>
    <w:p w14:paraId="55B98358" w14:textId="77777777" w:rsidR="00DD712E" w:rsidRDefault="00DD712E" w:rsidP="00AA585B">
      <w:pPr>
        <w:pStyle w:val="Partai"/>
      </w:pPr>
    </w:p>
    <w:p w14:paraId="48F0ADB2" w14:textId="77777777" w:rsidR="00DD712E" w:rsidRDefault="00DD712E" w:rsidP="00AA585B">
      <w:pPr>
        <w:pStyle w:val="Partai"/>
      </w:pPr>
    </w:p>
    <w:p w14:paraId="544460A0" w14:textId="77777777" w:rsidR="00DD712E" w:rsidRDefault="00DD712E" w:rsidP="00AA585B">
      <w:pPr>
        <w:pStyle w:val="Partai"/>
      </w:pPr>
    </w:p>
    <w:p w14:paraId="5E3BC798" w14:textId="77777777" w:rsidR="00DD712E" w:rsidRDefault="00DD712E" w:rsidP="00AA585B">
      <w:pPr>
        <w:pStyle w:val="Partai"/>
      </w:pPr>
    </w:p>
    <w:p w14:paraId="3664FA85" w14:textId="77777777" w:rsidR="00DD712E" w:rsidRDefault="00DD712E" w:rsidP="00AA585B">
      <w:pPr>
        <w:pStyle w:val="Partai"/>
      </w:pPr>
    </w:p>
    <w:p w14:paraId="5AEB9429" w14:textId="77777777" w:rsidR="00DD712E" w:rsidRDefault="00DD712E" w:rsidP="00AA585B">
      <w:pPr>
        <w:pStyle w:val="Partai"/>
      </w:pPr>
    </w:p>
    <w:p w14:paraId="1A9FCC8D" w14:textId="77777777" w:rsidR="00DD712E" w:rsidRDefault="00DD712E" w:rsidP="00AA585B">
      <w:pPr>
        <w:pStyle w:val="Partai"/>
      </w:pPr>
    </w:p>
    <w:p w14:paraId="7F770706" w14:textId="77777777" w:rsidR="00DD712E" w:rsidRDefault="00DD712E" w:rsidP="00AA585B">
      <w:pPr>
        <w:pStyle w:val="Partai"/>
      </w:pPr>
    </w:p>
    <w:p w14:paraId="14556E2A" w14:textId="77777777" w:rsidR="00DD712E" w:rsidRDefault="00DD712E" w:rsidP="00AA585B">
      <w:pPr>
        <w:pStyle w:val="Partai"/>
      </w:pPr>
      <w:r>
        <w:t>(iii)</w:t>
      </w:r>
      <w:r>
        <w:tab/>
      </w:r>
      <w:r w:rsidRPr="00B934A5">
        <w:rPr>
          <w:position w:val="-6"/>
        </w:rPr>
        <w:object w:dxaOrig="639" w:dyaOrig="279" w14:anchorId="0DDB62F2">
          <v:shape id="_x0000_i1076" type="#_x0000_t75" style="width:32.25pt;height:14.25pt" o:ole="">
            <v:imagedata r:id="rId108" o:title=""/>
          </v:shape>
          <o:OLEObject Type="Embed" ProgID="Equation.DSMT4" ShapeID="_x0000_i1076" DrawAspect="Content" ObjectID="_1582618059" r:id="rId109"/>
        </w:object>
      </w:r>
      <w:r>
        <w:t>.</w:t>
      </w:r>
      <w:r>
        <w:tab/>
        <w:t>(2 marks)</w:t>
      </w:r>
    </w:p>
    <w:p w14:paraId="2C6FF3D6" w14:textId="77777777" w:rsidR="00DD712E" w:rsidRDefault="00DD712E" w:rsidP="00AA585B">
      <w:pPr>
        <w:pStyle w:val="Partai"/>
      </w:pPr>
    </w:p>
    <w:p w14:paraId="5DEA2385" w14:textId="77777777" w:rsidR="00DD712E" w:rsidRDefault="00DD712E" w:rsidP="00AA585B">
      <w:pPr>
        <w:pStyle w:val="Partai"/>
      </w:pPr>
    </w:p>
    <w:p w14:paraId="7A6189CB" w14:textId="77777777" w:rsidR="00DD712E" w:rsidRDefault="00DD712E" w:rsidP="00B934A5">
      <w:pPr>
        <w:pStyle w:val="Parta"/>
      </w:pPr>
    </w:p>
    <w:p w14:paraId="0AF020D8" w14:textId="77777777" w:rsidR="00DD712E" w:rsidRDefault="00DD712E" w:rsidP="00B934A5">
      <w:pPr>
        <w:pStyle w:val="Parta"/>
      </w:pPr>
    </w:p>
    <w:p w14:paraId="3928A7C1" w14:textId="77777777" w:rsidR="00DD712E" w:rsidRDefault="00DD712E" w:rsidP="00B934A5">
      <w:pPr>
        <w:pStyle w:val="Parta"/>
      </w:pPr>
    </w:p>
    <w:p w14:paraId="67B8742C" w14:textId="77777777" w:rsidR="00DD712E" w:rsidRDefault="00DD712E" w:rsidP="00B934A5">
      <w:pPr>
        <w:pStyle w:val="Parta"/>
      </w:pPr>
    </w:p>
    <w:p w14:paraId="2A4DACC1" w14:textId="77777777" w:rsidR="00DD712E" w:rsidRDefault="00DD712E" w:rsidP="00B934A5">
      <w:pPr>
        <w:pStyle w:val="Parta"/>
      </w:pPr>
    </w:p>
    <w:p w14:paraId="00E929C1" w14:textId="77777777" w:rsidR="00DD712E" w:rsidRDefault="00DD712E" w:rsidP="00B934A5">
      <w:pPr>
        <w:pStyle w:val="Parta"/>
      </w:pPr>
    </w:p>
    <w:p w14:paraId="0BF38917" w14:textId="77777777" w:rsidR="00DD712E" w:rsidRDefault="00DD712E" w:rsidP="00B934A5">
      <w:pPr>
        <w:pStyle w:val="Parta"/>
      </w:pPr>
    </w:p>
    <w:p w14:paraId="18DEDEC6" w14:textId="77777777" w:rsidR="00DD712E" w:rsidRDefault="00DD712E" w:rsidP="00B934A5">
      <w:pPr>
        <w:pStyle w:val="Parta"/>
      </w:pPr>
    </w:p>
    <w:p w14:paraId="3914FF60" w14:textId="77777777" w:rsidR="00DD712E" w:rsidRDefault="00DD712E" w:rsidP="00B934A5">
      <w:pPr>
        <w:pStyle w:val="Parta"/>
      </w:pPr>
    </w:p>
    <w:p w14:paraId="7595D2DC" w14:textId="77777777" w:rsidR="00DD712E" w:rsidRDefault="00DD712E" w:rsidP="00E50AC2">
      <w:pPr>
        <w:pStyle w:val="Parta"/>
      </w:pPr>
      <w:r>
        <w:t>(b)</w:t>
      </w:r>
      <w:r>
        <w:tab/>
        <w:t xml:space="preserve">Determine the two smallest solutions to the equation </w:t>
      </w:r>
      <w:r>
        <w:rPr>
          <w:position w:val="-28"/>
        </w:rPr>
        <w:object w:dxaOrig="1840" w:dyaOrig="680" w14:anchorId="346F9690">
          <v:shape id="_x0000_i1077" type="#_x0000_t75" style="width:92.25pt;height:33.75pt" o:ole="">
            <v:imagedata r:id="rId110" o:title=""/>
          </v:shape>
          <o:OLEObject Type="Embed" ProgID="Equation.DSMT4" ShapeID="_x0000_i1077" DrawAspect="Content" ObjectID="_1582618060" r:id="rId111"/>
        </w:object>
      </w:r>
      <w:r>
        <w:t xml:space="preserve"> for </w:t>
      </w:r>
      <w:r>
        <w:rPr>
          <w:position w:val="-6"/>
        </w:rPr>
        <w:object w:dxaOrig="660" w:dyaOrig="280" w14:anchorId="37EFD214">
          <v:shape id="_x0000_i1078" type="#_x0000_t75" style="width:33pt;height:14.25pt" o:ole="">
            <v:imagedata r:id="rId112" o:title=""/>
          </v:shape>
          <o:OLEObject Type="Embed" ProgID="Equation.DSMT4" ShapeID="_x0000_i1078" DrawAspect="Content" ObjectID="_1582618061" r:id="rId113"/>
        </w:object>
      </w:r>
      <w:r>
        <w:t>.</w:t>
      </w:r>
    </w:p>
    <w:p w14:paraId="0FC7474C" w14:textId="77777777" w:rsidR="00DD712E" w:rsidRDefault="00DD712E" w:rsidP="00B934A5">
      <w:pPr>
        <w:pStyle w:val="Parta"/>
      </w:pPr>
      <w:r>
        <w:tab/>
      </w:r>
      <w:r>
        <w:tab/>
        <w:t>(2 marks)</w:t>
      </w:r>
    </w:p>
    <w:p w14:paraId="6B06EE5F" w14:textId="77777777" w:rsidR="00DD712E" w:rsidRDefault="00DD712E" w:rsidP="00B934A5">
      <w:pPr>
        <w:pStyle w:val="Parta"/>
      </w:pPr>
    </w:p>
    <w:p w14:paraId="03F3A275" w14:textId="77777777" w:rsidR="00DD712E" w:rsidRDefault="00DD712E" w:rsidP="00B934A5">
      <w:pPr>
        <w:pStyle w:val="Parta"/>
      </w:pPr>
    </w:p>
    <w:p w14:paraId="34AC245E" w14:textId="77777777" w:rsidR="00DD712E" w:rsidRDefault="00DD712E" w:rsidP="00B934A5">
      <w:pPr>
        <w:pStyle w:val="Parta"/>
      </w:pPr>
    </w:p>
    <w:p w14:paraId="4AFBF706" w14:textId="77777777" w:rsidR="00DD712E" w:rsidRDefault="00DD712E" w:rsidP="00B934A5">
      <w:pPr>
        <w:pStyle w:val="Parta"/>
      </w:pPr>
    </w:p>
    <w:p w14:paraId="3F4088F5" w14:textId="77777777" w:rsidR="00DD712E" w:rsidRDefault="00DD712E" w:rsidP="001F64A8"/>
    <w:p w14:paraId="29D2E86F" w14:textId="77777777" w:rsidR="00DD712E" w:rsidRDefault="00DD712E" w:rsidP="00DD712E">
      <w:pPr>
        <w:pStyle w:val="QNum"/>
        <w:sectPr w:rsidR="00DD712E" w:rsidSect="00153DDB">
          <w:headerReference w:type="even" r:id="rId114"/>
          <w:headerReference w:type="default" r:id="rId115"/>
          <w:footerReference w:type="even" r:id="rId116"/>
          <w:footerReference w:type="default" r:id="rId117"/>
          <w:headerReference w:type="first" r:id="rId118"/>
          <w:footerReference w:type="first" r:id="rId119"/>
          <w:pgSz w:w="11906" w:h="16838" w:code="9"/>
          <w:pgMar w:top="1247" w:right="1134" w:bottom="851" w:left="1304" w:header="737" w:footer="567" w:gutter="0"/>
          <w:cols w:space="708"/>
          <w:titlePg/>
          <w:docGrid w:linePitch="360"/>
        </w:sectPr>
      </w:pPr>
    </w:p>
    <w:p w14:paraId="1B2BC477" w14:textId="77777777" w:rsidR="00DD712E" w:rsidRDefault="00DD712E" w:rsidP="00DD712E">
      <w:pPr>
        <w:pStyle w:val="QNum"/>
      </w:pPr>
      <w:r>
        <w:lastRenderedPageBreak/>
        <w:t>Question 20</w:t>
      </w:r>
      <w:r>
        <w:tab/>
        <w:t>(7 marks)</w:t>
      </w:r>
    </w:p>
    <w:p w14:paraId="791CD069" w14:textId="77777777" w:rsidR="00DD712E" w:rsidRDefault="00DD712E" w:rsidP="00445948">
      <w:pPr>
        <w:pStyle w:val="Parta"/>
      </w:pPr>
      <w:r>
        <w:t>(a)</w:t>
      </w:r>
      <w:r>
        <w:tab/>
        <w:t>Determine the exact area of a sector enclosed by an arc of length 42 cm in a circle of radius 12 cm.</w:t>
      </w:r>
      <w:r>
        <w:tab/>
        <w:t>(2 marks)</w:t>
      </w:r>
    </w:p>
    <w:p w14:paraId="61743B69" w14:textId="77777777" w:rsidR="00DD712E" w:rsidRDefault="00DD712E" w:rsidP="00445948">
      <w:pPr>
        <w:pStyle w:val="Parta"/>
      </w:pPr>
    </w:p>
    <w:p w14:paraId="4318214E" w14:textId="77777777" w:rsidR="00DD712E" w:rsidRDefault="00DD712E" w:rsidP="00445948">
      <w:pPr>
        <w:pStyle w:val="Parta"/>
      </w:pPr>
    </w:p>
    <w:p w14:paraId="0FC29856" w14:textId="77777777" w:rsidR="00DD712E" w:rsidRDefault="00DD712E" w:rsidP="00445948">
      <w:pPr>
        <w:pStyle w:val="Parta"/>
      </w:pPr>
    </w:p>
    <w:p w14:paraId="375ADD68" w14:textId="77777777" w:rsidR="00DD712E" w:rsidRDefault="00DD712E" w:rsidP="00445948">
      <w:pPr>
        <w:pStyle w:val="Parta"/>
      </w:pPr>
    </w:p>
    <w:p w14:paraId="33ECA12B" w14:textId="77777777" w:rsidR="00DD712E" w:rsidRDefault="00DD712E" w:rsidP="00445948">
      <w:pPr>
        <w:pStyle w:val="Parta"/>
      </w:pPr>
    </w:p>
    <w:p w14:paraId="17EFC5EA" w14:textId="77777777" w:rsidR="00DD712E" w:rsidRDefault="00DD712E" w:rsidP="00445948">
      <w:pPr>
        <w:pStyle w:val="Parta"/>
      </w:pPr>
    </w:p>
    <w:p w14:paraId="64886CEF" w14:textId="77777777" w:rsidR="00DD712E" w:rsidRDefault="00DD712E" w:rsidP="00445948">
      <w:pPr>
        <w:pStyle w:val="Parta"/>
      </w:pPr>
    </w:p>
    <w:p w14:paraId="60C7FF3D" w14:textId="77777777" w:rsidR="00DD712E" w:rsidRDefault="00DD712E" w:rsidP="00445948">
      <w:pPr>
        <w:pStyle w:val="Parta"/>
      </w:pPr>
    </w:p>
    <w:p w14:paraId="7397AF02" w14:textId="77777777" w:rsidR="00DD712E" w:rsidRDefault="00DD712E" w:rsidP="00445948">
      <w:pPr>
        <w:pStyle w:val="Parta"/>
      </w:pPr>
    </w:p>
    <w:p w14:paraId="1D21D67E" w14:textId="77777777" w:rsidR="00DD712E" w:rsidRDefault="00DD712E" w:rsidP="00445948">
      <w:pPr>
        <w:pStyle w:val="Parta"/>
      </w:pPr>
    </w:p>
    <w:p w14:paraId="362E4F81" w14:textId="77777777" w:rsidR="00DD712E" w:rsidRDefault="00DD712E" w:rsidP="00445948">
      <w:pPr>
        <w:pStyle w:val="Parta"/>
      </w:pPr>
    </w:p>
    <w:p w14:paraId="29ACD664" w14:textId="77777777" w:rsidR="00DD712E" w:rsidRDefault="00DD712E" w:rsidP="00445948">
      <w:pPr>
        <w:pStyle w:val="Parta"/>
      </w:pPr>
    </w:p>
    <w:p w14:paraId="66A97B97" w14:textId="77777777" w:rsidR="00DD712E" w:rsidRDefault="00DD712E" w:rsidP="00445948">
      <w:pPr>
        <w:pStyle w:val="Parta"/>
      </w:pPr>
    </w:p>
    <w:p w14:paraId="0EF731B7" w14:textId="77777777" w:rsidR="00DD712E" w:rsidRDefault="00DD712E" w:rsidP="00445948">
      <w:pPr>
        <w:pStyle w:val="Parta"/>
      </w:pPr>
    </w:p>
    <w:p w14:paraId="3C3AF580" w14:textId="77777777" w:rsidR="00DD712E" w:rsidRDefault="00DD712E"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14:paraId="3CE8F5EF" w14:textId="77777777" w:rsidR="00DD712E" w:rsidRDefault="00DD712E" w:rsidP="00445948">
      <w:pPr>
        <w:pStyle w:val="Parta"/>
      </w:pPr>
      <w:r>
        <w:tab/>
        <w:t xml:space="preserve">Given that </w:t>
      </w:r>
      <w:r w:rsidRPr="00010878">
        <w:rPr>
          <w:position w:val="-6"/>
        </w:rPr>
        <w:object w:dxaOrig="880" w:dyaOrig="279" w14:anchorId="065B12D9">
          <v:shape id="_x0000_i1079" type="#_x0000_t75" style="width:44.25pt;height:14.25pt" o:ole="">
            <v:imagedata r:id="rId120" o:title=""/>
          </v:shape>
          <o:OLEObject Type="Embed" ProgID="Equation.DSMT4" ShapeID="_x0000_i1079" DrawAspect="Content" ObjectID="_1582618062" r:id="rId121"/>
        </w:object>
      </w:r>
      <w:r>
        <w:t xml:space="preserve"> cm and </w:t>
      </w:r>
      <w:r w:rsidRPr="00010878">
        <w:rPr>
          <w:position w:val="-6"/>
        </w:rPr>
        <w:object w:dxaOrig="900" w:dyaOrig="279" w14:anchorId="6EEED08B">
          <v:shape id="_x0000_i1080" type="#_x0000_t75" style="width:45pt;height:14.25pt" o:ole="">
            <v:imagedata r:id="rId122" o:title=""/>
          </v:shape>
          <o:OLEObject Type="Embed" ProgID="Equation.DSMT4" ShapeID="_x0000_i1080" DrawAspect="Content" ObjectID="_1582618063" r:id="rId123"/>
        </w:object>
      </w:r>
      <w:r>
        <w:t xml:space="preserve"> cm, determine the shaded area.</w:t>
      </w:r>
      <w:r>
        <w:tab/>
        <w:t>(5 marks)</w:t>
      </w:r>
    </w:p>
    <w:p w14:paraId="502FA1C6" w14:textId="77777777" w:rsidR="00DD712E" w:rsidRDefault="00DD712E" w:rsidP="00445948">
      <w:pPr>
        <w:pStyle w:val="Parta"/>
      </w:pPr>
    </w:p>
    <w:p w14:paraId="4E5DFB80" w14:textId="77777777" w:rsidR="00DD712E" w:rsidRDefault="00DD712E" w:rsidP="00445948">
      <w:pPr>
        <w:pStyle w:val="Parta"/>
      </w:pPr>
      <w:r>
        <w:tab/>
      </w:r>
      <w:r>
        <w:object w:dxaOrig="3365" w:dyaOrig="2131" w14:anchorId="5AC349CC">
          <v:shape id="_x0000_i1081" type="#_x0000_t75" style="width:168.75pt;height:106.5pt" o:ole="">
            <v:imagedata r:id="rId124" o:title=""/>
          </v:shape>
          <o:OLEObject Type="Embed" ProgID="FXDraw.Graphic" ShapeID="_x0000_i1081" DrawAspect="Content" ObjectID="_1582618064" r:id="rId125"/>
        </w:object>
      </w:r>
    </w:p>
    <w:p w14:paraId="06863DC9" w14:textId="77777777" w:rsidR="00DD712E" w:rsidRDefault="00DD712E" w:rsidP="00445948">
      <w:pPr>
        <w:pStyle w:val="Parta"/>
      </w:pPr>
    </w:p>
    <w:p w14:paraId="66FD0B27" w14:textId="77777777" w:rsidR="00DD712E" w:rsidRDefault="00DD712E" w:rsidP="00445948">
      <w:pPr>
        <w:pStyle w:val="Parta"/>
      </w:pPr>
      <w:r>
        <w:tab/>
      </w:r>
    </w:p>
    <w:p w14:paraId="14A1CDC8" w14:textId="77777777" w:rsidR="00DD712E" w:rsidRDefault="00DD712E" w:rsidP="001F64A8"/>
    <w:p w14:paraId="1E6039BD" w14:textId="77777777" w:rsidR="00DD712E" w:rsidRDefault="00DD712E" w:rsidP="001F64A8"/>
    <w:p w14:paraId="6C93D775" w14:textId="77777777" w:rsidR="00DD712E" w:rsidRPr="00F913EF" w:rsidRDefault="00DD712E" w:rsidP="001F64A8"/>
    <w:p w14:paraId="7EBD8E7F" w14:textId="77777777" w:rsidR="00DD712E" w:rsidRDefault="00DD712E" w:rsidP="001F64A8"/>
    <w:p w14:paraId="4910AD06" w14:textId="77777777" w:rsidR="00DD712E" w:rsidRDefault="00DD712E">
      <w:pPr>
        <w:spacing w:after="160" w:line="259" w:lineRule="auto"/>
        <w:rPr>
          <w:b/>
          <w:szCs w:val="24"/>
          <w:lang w:val="en-US"/>
        </w:rPr>
      </w:pPr>
      <w:r>
        <w:br w:type="page"/>
      </w:r>
    </w:p>
    <w:p w14:paraId="1FCAA802" w14:textId="77777777" w:rsidR="00DD712E" w:rsidRDefault="00DD712E" w:rsidP="00E61987">
      <w:pPr>
        <w:pStyle w:val="QNum"/>
      </w:pPr>
      <w:r>
        <w:lastRenderedPageBreak/>
        <w:t>Additional working space</w:t>
      </w:r>
    </w:p>
    <w:p w14:paraId="3C9C0CA0" w14:textId="77777777" w:rsidR="00DD712E" w:rsidRDefault="00DD712E" w:rsidP="00E61987">
      <w:pPr>
        <w:pStyle w:val="QNum"/>
      </w:pPr>
    </w:p>
    <w:p w14:paraId="499D1CEF" w14:textId="77777777" w:rsidR="00DD712E" w:rsidRDefault="00DD712E" w:rsidP="00E61987">
      <w:r>
        <w:t>Question number: _________</w:t>
      </w:r>
    </w:p>
    <w:p w14:paraId="2B6BC941" w14:textId="77777777" w:rsidR="00DD712E" w:rsidRDefault="00DD712E" w:rsidP="00E61987"/>
    <w:p w14:paraId="61148094" w14:textId="77777777" w:rsidR="00DD712E" w:rsidRDefault="00DD712E" w:rsidP="00E61987"/>
    <w:p w14:paraId="6A958FEB" w14:textId="77777777" w:rsidR="00DD712E" w:rsidRPr="008103B4" w:rsidRDefault="00DD712E" w:rsidP="00E61987">
      <w:r>
        <w:br w:type="page"/>
      </w:r>
    </w:p>
    <w:p w14:paraId="06BF28A1" w14:textId="77777777" w:rsidR="00DD712E" w:rsidRDefault="00DD712E" w:rsidP="00E61987">
      <w:pPr>
        <w:pStyle w:val="QNum"/>
      </w:pPr>
      <w:r>
        <w:lastRenderedPageBreak/>
        <w:t>Additional working space</w:t>
      </w:r>
    </w:p>
    <w:p w14:paraId="6E865E6F" w14:textId="77777777" w:rsidR="00DD712E" w:rsidRDefault="00DD712E" w:rsidP="00E61987">
      <w:pPr>
        <w:pStyle w:val="QNum"/>
      </w:pPr>
    </w:p>
    <w:p w14:paraId="33E1C023" w14:textId="77777777" w:rsidR="00DD712E" w:rsidRDefault="00DD712E" w:rsidP="00E61987">
      <w:r>
        <w:t>Question number: _________</w:t>
      </w:r>
    </w:p>
    <w:p w14:paraId="7694C345" w14:textId="77777777" w:rsidR="00DD712E" w:rsidRDefault="00DD712E" w:rsidP="00E61987"/>
    <w:p w14:paraId="441435FD" w14:textId="77777777" w:rsidR="00DD712E" w:rsidRDefault="00DD712E" w:rsidP="00E61987"/>
    <w:p w14:paraId="5667F191" w14:textId="77777777" w:rsidR="00DD712E" w:rsidRPr="008103B4" w:rsidRDefault="00DD712E" w:rsidP="00E61987">
      <w:r>
        <w:br w:type="page"/>
      </w:r>
    </w:p>
    <w:p w14:paraId="6CAB2C87" w14:textId="77777777" w:rsidR="00DD712E" w:rsidRDefault="00DD712E" w:rsidP="00E61987">
      <w:pPr>
        <w:pStyle w:val="QNum"/>
      </w:pPr>
      <w:r>
        <w:lastRenderedPageBreak/>
        <w:t>Additional working space</w:t>
      </w:r>
    </w:p>
    <w:p w14:paraId="7DD8239C" w14:textId="77777777" w:rsidR="00DD712E" w:rsidRDefault="00DD712E" w:rsidP="00E61987">
      <w:pPr>
        <w:pStyle w:val="QNum"/>
      </w:pPr>
    </w:p>
    <w:p w14:paraId="67DB1F84" w14:textId="77777777" w:rsidR="00DD712E" w:rsidRDefault="00DD712E" w:rsidP="00E61987">
      <w:r>
        <w:t>Question number: _________</w:t>
      </w:r>
    </w:p>
    <w:p w14:paraId="5C54F0EE" w14:textId="77777777" w:rsidR="00DD712E" w:rsidRDefault="00DD712E" w:rsidP="00E61987"/>
    <w:p w14:paraId="41ABBC78" w14:textId="77777777" w:rsidR="00DD712E" w:rsidRDefault="00DD712E" w:rsidP="00E61987"/>
    <w:p w14:paraId="746A118C" w14:textId="77777777" w:rsidR="00DD712E" w:rsidRPr="008103B4" w:rsidRDefault="00DD712E" w:rsidP="00E61987">
      <w:r>
        <w:br w:type="page"/>
      </w:r>
    </w:p>
    <w:p w14:paraId="24300C6A" w14:textId="77777777" w:rsidR="00DD712E" w:rsidRDefault="00DD712E" w:rsidP="00D3315D">
      <w:pPr>
        <w:pStyle w:val="QNum"/>
      </w:pPr>
      <w:r>
        <w:lastRenderedPageBreak/>
        <w:t>Additional working space</w:t>
      </w:r>
    </w:p>
    <w:p w14:paraId="62590F5B" w14:textId="77777777" w:rsidR="00DD712E" w:rsidRDefault="00DD712E" w:rsidP="00D3315D">
      <w:pPr>
        <w:pStyle w:val="QNum"/>
      </w:pPr>
    </w:p>
    <w:p w14:paraId="0DAEEF87" w14:textId="77777777" w:rsidR="00DD712E" w:rsidRDefault="00DD712E" w:rsidP="00D3315D">
      <w:r>
        <w:t>Question number: _________</w:t>
      </w:r>
    </w:p>
    <w:p w14:paraId="0B27BCE0" w14:textId="77777777" w:rsidR="00DD712E" w:rsidRDefault="00DD712E" w:rsidP="00D3315D"/>
    <w:p w14:paraId="0E85A503" w14:textId="77777777" w:rsidR="00DD712E" w:rsidRDefault="00DD712E" w:rsidP="00D3315D"/>
    <w:p w14:paraId="38180A14" w14:textId="77777777" w:rsidR="00DD712E" w:rsidRDefault="00DD712E" w:rsidP="00CA483B">
      <w:pPr>
        <w:sectPr w:rsidR="00DD712E" w:rsidSect="007514AB">
          <w:footerReference w:type="even" r:id="rId126"/>
          <w:footerReference w:type="default" r:id="rId127"/>
          <w:headerReference w:type="first" r:id="rId128"/>
          <w:footerReference w:type="first" r:id="rId129"/>
          <w:pgSz w:w="11906" w:h="16838" w:code="9"/>
          <w:pgMar w:top="1247" w:right="1134" w:bottom="851" w:left="1304" w:header="737" w:footer="567" w:gutter="0"/>
          <w:cols w:space="708"/>
          <w:titlePg/>
          <w:docGrid w:linePitch="360"/>
        </w:sectPr>
      </w:pPr>
    </w:p>
    <w:p w14:paraId="0D477EA1" w14:textId="77777777" w:rsidR="00DD712E" w:rsidRDefault="00DD712E" w:rsidP="00CA483B"/>
    <w:p w14:paraId="0AD1A668" w14:textId="77777777" w:rsidR="00DD712E" w:rsidRDefault="00DD712E" w:rsidP="00CA483B"/>
    <w:p w14:paraId="27E994F0" w14:textId="77777777" w:rsidR="00DD712E" w:rsidRDefault="00DD712E" w:rsidP="00CA483B"/>
    <w:p w14:paraId="470374A8" w14:textId="77777777" w:rsidR="00DD712E" w:rsidRDefault="00DD712E" w:rsidP="00CA483B"/>
    <w:p w14:paraId="6A9F3715" w14:textId="77777777" w:rsidR="00DD712E" w:rsidRDefault="00DD712E" w:rsidP="00CA483B"/>
    <w:p w14:paraId="7911099A" w14:textId="77777777" w:rsidR="00DD712E" w:rsidRDefault="00DD712E" w:rsidP="00CA483B"/>
    <w:p w14:paraId="1DAA4525" w14:textId="77777777" w:rsidR="00DD712E" w:rsidRDefault="00DD712E" w:rsidP="00CA483B"/>
    <w:p w14:paraId="282B5B02" w14:textId="77777777" w:rsidR="00DD712E" w:rsidRDefault="00DD712E" w:rsidP="00CA483B"/>
    <w:p w14:paraId="224F28E8" w14:textId="77777777" w:rsidR="00DD712E" w:rsidRDefault="00DD712E" w:rsidP="00CA483B"/>
    <w:p w14:paraId="51E10334" w14:textId="77777777" w:rsidR="00DD712E" w:rsidRDefault="00DD712E" w:rsidP="00CA483B"/>
    <w:p w14:paraId="4044C133" w14:textId="77777777" w:rsidR="00DD712E" w:rsidRDefault="00DD712E" w:rsidP="00CA483B"/>
    <w:p w14:paraId="28B49D2B" w14:textId="77777777" w:rsidR="00DD712E" w:rsidRDefault="00DD712E" w:rsidP="00CA483B"/>
    <w:p w14:paraId="33FE33B8" w14:textId="77777777" w:rsidR="00DD712E" w:rsidRDefault="00DD712E" w:rsidP="00CA483B"/>
    <w:p w14:paraId="3A12DD0E" w14:textId="77777777" w:rsidR="00DD712E" w:rsidRDefault="00DD712E" w:rsidP="00CA483B"/>
    <w:p w14:paraId="00B7394F" w14:textId="77777777" w:rsidR="00DD712E" w:rsidRDefault="00DD712E" w:rsidP="00CA483B"/>
    <w:p w14:paraId="101E294D" w14:textId="77777777" w:rsidR="00DD712E" w:rsidRDefault="00DD712E" w:rsidP="00CA483B"/>
    <w:p w14:paraId="702318C8" w14:textId="77777777" w:rsidR="00DD712E" w:rsidRDefault="00DD712E" w:rsidP="00CA483B"/>
    <w:p w14:paraId="0D7AA3A3" w14:textId="77777777" w:rsidR="00DD712E" w:rsidRDefault="00DD712E" w:rsidP="00CA483B"/>
    <w:p w14:paraId="34E46088" w14:textId="77777777" w:rsidR="00DD712E" w:rsidRDefault="00DD712E" w:rsidP="00CA483B"/>
    <w:p w14:paraId="385823B7" w14:textId="77777777" w:rsidR="00DD712E" w:rsidRDefault="00DD712E" w:rsidP="00CA483B"/>
    <w:p w14:paraId="285EE2F2" w14:textId="77777777" w:rsidR="00DD712E" w:rsidRDefault="00DD712E" w:rsidP="00CA483B"/>
    <w:p w14:paraId="5B3531FB" w14:textId="77777777" w:rsidR="00DD712E" w:rsidRDefault="00DD712E" w:rsidP="00CA483B"/>
    <w:p w14:paraId="22CB62BF" w14:textId="77777777" w:rsidR="00DD712E" w:rsidRDefault="00DD712E" w:rsidP="00CA483B"/>
    <w:p w14:paraId="6F97F6D3" w14:textId="77777777" w:rsidR="00DD712E" w:rsidRDefault="00DD712E" w:rsidP="00CA483B"/>
    <w:p w14:paraId="33E4FAC2" w14:textId="77777777" w:rsidR="00DD712E" w:rsidRDefault="00DD712E" w:rsidP="00CA483B"/>
    <w:p w14:paraId="7274B2EC" w14:textId="77777777" w:rsidR="00DD712E" w:rsidRDefault="00DD712E" w:rsidP="00CA483B"/>
    <w:p w14:paraId="02010EC2" w14:textId="77777777" w:rsidR="00DD712E" w:rsidRDefault="00DD712E" w:rsidP="00CA483B"/>
    <w:p w14:paraId="7D9FE83D" w14:textId="77777777" w:rsidR="00DD712E" w:rsidRDefault="00DD712E" w:rsidP="00CA483B"/>
    <w:p w14:paraId="7A9D5C1A" w14:textId="77777777" w:rsidR="00DD712E" w:rsidRDefault="00DD712E" w:rsidP="00CA483B"/>
    <w:p w14:paraId="01E3509A" w14:textId="77777777" w:rsidR="00DD712E" w:rsidRDefault="00DD712E" w:rsidP="00CA483B"/>
    <w:p w14:paraId="0897E0DE" w14:textId="77777777" w:rsidR="00DD712E" w:rsidRDefault="00DD712E" w:rsidP="00CA483B"/>
    <w:p w14:paraId="459A4B9D" w14:textId="77777777" w:rsidR="00DD712E" w:rsidRDefault="00DD712E" w:rsidP="00CA483B"/>
    <w:p w14:paraId="4B53A1E3" w14:textId="77777777" w:rsidR="00DD712E" w:rsidRDefault="00DD712E" w:rsidP="00CA483B"/>
    <w:p w14:paraId="6276668B" w14:textId="77777777" w:rsidR="00DD712E" w:rsidRDefault="00DD712E" w:rsidP="00CA483B"/>
    <w:p w14:paraId="7348BD9B" w14:textId="77777777" w:rsidR="00DD712E" w:rsidRDefault="00DD712E" w:rsidP="00CA483B"/>
    <w:p w14:paraId="489EDEB7" w14:textId="77777777" w:rsidR="00DD712E" w:rsidRDefault="00DD712E" w:rsidP="00CA483B"/>
    <w:p w14:paraId="11D2F29E" w14:textId="77777777" w:rsidR="00DD712E" w:rsidRDefault="00DD712E" w:rsidP="00CA483B"/>
    <w:p w14:paraId="64B24C98" w14:textId="77777777" w:rsidR="00DD712E" w:rsidRDefault="00DD712E" w:rsidP="00CA483B"/>
    <w:p w14:paraId="27316213" w14:textId="77777777" w:rsidR="00DD712E" w:rsidRDefault="00DD712E" w:rsidP="00CA483B"/>
    <w:p w14:paraId="2C8C3A3C" w14:textId="77777777" w:rsidR="00DD712E" w:rsidRDefault="00DD712E" w:rsidP="00CA483B"/>
    <w:p w14:paraId="1AA2E6A4" w14:textId="77777777" w:rsidR="00DD712E" w:rsidRDefault="00DD712E" w:rsidP="00CA483B"/>
    <w:p w14:paraId="7676E90F" w14:textId="77777777" w:rsidR="00DD712E" w:rsidRDefault="00DD712E" w:rsidP="00CA483B"/>
    <w:p w14:paraId="4AD7C93A" w14:textId="77777777" w:rsidR="00DD712E" w:rsidRDefault="00DD712E" w:rsidP="00CA483B"/>
    <w:p w14:paraId="534F9BBF" w14:textId="77777777" w:rsidR="00DD712E" w:rsidRDefault="00DD712E" w:rsidP="00CA483B"/>
    <w:p w14:paraId="3016DAE2" w14:textId="77777777" w:rsidR="00DD712E" w:rsidRDefault="00DD712E" w:rsidP="00CA483B"/>
    <w:p w14:paraId="77D7EA89" w14:textId="77777777" w:rsidR="00DD712E" w:rsidRDefault="00DD712E"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446791">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314D9330" w14:textId="77777777" w:rsidR="00DD712E" w:rsidRPr="00F913EF" w:rsidRDefault="00DD712E" w:rsidP="00F913EF"/>
    <w:p w14:paraId="08147760" w14:textId="77777777" w:rsidR="00DD712E" w:rsidRPr="00F913EF" w:rsidRDefault="00DD712E" w:rsidP="00DD712E">
      <w:pPr>
        <w:pStyle w:val="QNum"/>
      </w:pPr>
    </w:p>
    <w:sectPr w:rsidR="00DD712E" w:rsidRPr="00F913EF" w:rsidSect="00153DDB">
      <w:headerReference w:type="first" r:id="rId130"/>
      <w:footerReference w:type="first" r:id="rId131"/>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AA773E" w14:textId="77777777" w:rsidR="0087396D" w:rsidRDefault="0087396D" w:rsidP="00066BEF">
      <w:r>
        <w:separator/>
      </w:r>
    </w:p>
  </w:endnote>
  <w:endnote w:type="continuationSeparator" w:id="0">
    <w:p w14:paraId="219CA625" w14:textId="77777777" w:rsidR="0087396D" w:rsidRDefault="0087396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E6B21E" w14:textId="77777777" w:rsidR="00FB7797" w:rsidRPr="006E77F5" w:rsidRDefault="00DD712E"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84ADA6" w14:textId="77777777" w:rsidR="00DD712E" w:rsidRDefault="00DD712E">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BB00E8" w14:textId="77777777" w:rsidR="00DD712E" w:rsidRDefault="00DD712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ADD23" w14:textId="77777777" w:rsidR="00DD712E" w:rsidRPr="006E77F5" w:rsidRDefault="00DD712E"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09C012" w14:textId="77777777" w:rsidR="00DD712E" w:rsidRDefault="00DD712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080F6A" w14:textId="77777777" w:rsidR="00DD712E" w:rsidRDefault="00DD712E">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BFAC72" w14:textId="77777777" w:rsidR="00DD712E" w:rsidRDefault="00DD71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451189" w14:textId="77777777" w:rsidR="0087396D" w:rsidRDefault="0087396D" w:rsidP="00066BEF">
      <w:r>
        <w:separator/>
      </w:r>
    </w:p>
  </w:footnote>
  <w:footnote w:type="continuationSeparator" w:id="0">
    <w:p w14:paraId="52D0FB18" w14:textId="77777777" w:rsidR="0087396D" w:rsidRDefault="0087396D"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060967" w14:textId="77777777" w:rsidR="00FB7797" w:rsidRPr="00DD712E" w:rsidRDefault="00DD712E" w:rsidP="00DD712E">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214CC4">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A5B17A" w14:textId="77777777" w:rsidR="00DD712E" w:rsidRPr="00DD712E" w:rsidRDefault="00DD712E" w:rsidP="00DD712E">
    <w:pPr>
      <w:pStyle w:val="Header"/>
    </w:pPr>
    <w:r>
      <w:t>CALCULATOR-ASSUMED</w:t>
    </w:r>
    <w:r>
      <w:tab/>
    </w:r>
    <w:r>
      <w:fldChar w:fldCharType="begin"/>
    </w:r>
    <w:r>
      <w:instrText xml:space="preserve"> PAGE  \* MERGEFORMAT </w:instrText>
    </w:r>
    <w:r>
      <w:fldChar w:fldCharType="separate"/>
    </w:r>
    <w:r w:rsidR="00214CC4">
      <w:rPr>
        <w:noProof/>
      </w:rPr>
      <w:t>19</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85B73" w14:textId="77777777" w:rsidR="00DD712E" w:rsidRDefault="00DD712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15854" w14:textId="77777777" w:rsidR="00DD712E" w:rsidRPr="00DD712E" w:rsidRDefault="00DD712E" w:rsidP="00DD712E">
    <w:pPr>
      <w:pStyle w:val="Header"/>
    </w:pPr>
    <w:r>
      <w:t>CALCULATOR-ASSUMED</w:t>
    </w:r>
    <w:r>
      <w:tab/>
    </w:r>
    <w:r>
      <w:fldChar w:fldCharType="begin"/>
    </w:r>
    <w:r>
      <w:instrText xml:space="preserve"> PAGE  \* MERGEFORMAT </w:instrText>
    </w:r>
    <w:r>
      <w:fldChar w:fldCharType="separate"/>
    </w:r>
    <w:r w:rsidR="00214CC4">
      <w:rPr>
        <w:noProof/>
      </w:rPr>
      <w:t>15</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1DA9E" w14:textId="77777777" w:rsidR="00DD712E" w:rsidRDefault="00DD71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15BA0"/>
    <w:rsid w:val="00026C07"/>
    <w:rsid w:val="0004681B"/>
    <w:rsid w:val="00062C5C"/>
    <w:rsid w:val="00066BEF"/>
    <w:rsid w:val="000F099E"/>
    <w:rsid w:val="00143EA1"/>
    <w:rsid w:val="00153DDB"/>
    <w:rsid w:val="00194CEC"/>
    <w:rsid w:val="00214CC4"/>
    <w:rsid w:val="00221695"/>
    <w:rsid w:val="00243132"/>
    <w:rsid w:val="002B1A6E"/>
    <w:rsid w:val="00355444"/>
    <w:rsid w:val="003659EE"/>
    <w:rsid w:val="003D78C7"/>
    <w:rsid w:val="00446791"/>
    <w:rsid w:val="00465040"/>
    <w:rsid w:val="0046769B"/>
    <w:rsid w:val="00467A8D"/>
    <w:rsid w:val="00500ECA"/>
    <w:rsid w:val="00536FCE"/>
    <w:rsid w:val="00556E20"/>
    <w:rsid w:val="005844C9"/>
    <w:rsid w:val="005A43C3"/>
    <w:rsid w:val="005D163B"/>
    <w:rsid w:val="00622A2D"/>
    <w:rsid w:val="00662861"/>
    <w:rsid w:val="006E77F5"/>
    <w:rsid w:val="0070589A"/>
    <w:rsid w:val="00705DA2"/>
    <w:rsid w:val="0071269C"/>
    <w:rsid w:val="00743D9D"/>
    <w:rsid w:val="007C6E10"/>
    <w:rsid w:val="007F3817"/>
    <w:rsid w:val="00847CCC"/>
    <w:rsid w:val="0087396D"/>
    <w:rsid w:val="008B6BFA"/>
    <w:rsid w:val="009A78A9"/>
    <w:rsid w:val="009B0C0A"/>
    <w:rsid w:val="009F37B5"/>
    <w:rsid w:val="00A74836"/>
    <w:rsid w:val="00A84950"/>
    <w:rsid w:val="00B958E8"/>
    <w:rsid w:val="00C0012B"/>
    <w:rsid w:val="00C660E8"/>
    <w:rsid w:val="00CA4240"/>
    <w:rsid w:val="00CB2C71"/>
    <w:rsid w:val="00CD54B0"/>
    <w:rsid w:val="00D03F82"/>
    <w:rsid w:val="00DD2D7D"/>
    <w:rsid w:val="00DD712E"/>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6BD01A"/>
  <w15:docId w15:val="{A1226CEB-A282-4A16-8439-2603C2E50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D71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
    <w:name w:val="StyleA"/>
    <w:basedOn w:val="Normal"/>
    <w:link w:val="StyleAChar"/>
    <w:qFormat/>
    <w:rsid w:val="00DD712E"/>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DD712E"/>
    <w:rPr>
      <w:rFonts w:ascii="Arial" w:eastAsia="Times New Roman" w:hAnsi="Arial" w:cs="Times New Roman"/>
      <w:szCs w:val="24"/>
    </w:rPr>
  </w:style>
  <w:style w:type="paragraph" w:customStyle="1" w:styleId="PartA0">
    <w:name w:val="PartA"/>
    <w:basedOn w:val="Normal"/>
    <w:rsid w:val="00DD712E"/>
    <w:pPr>
      <w:tabs>
        <w:tab w:val="left" w:pos="680"/>
        <w:tab w:val="right" w:pos="9469"/>
      </w:tabs>
      <w:ind w:left="660" w:hangingChars="300" w:hanging="660"/>
    </w:pPr>
    <w:rPr>
      <w:szCs w:val="24"/>
    </w:rPr>
  </w:style>
  <w:style w:type="paragraph" w:customStyle="1" w:styleId="PartAI0">
    <w:name w:val="PartAI"/>
    <w:basedOn w:val="Normal"/>
    <w:rsid w:val="00DD712E"/>
    <w:pPr>
      <w:tabs>
        <w:tab w:val="left" w:pos="680"/>
        <w:tab w:val="right" w:pos="9469"/>
      </w:tabs>
      <w:ind w:left="1360" w:hanging="680"/>
    </w:pPr>
  </w:style>
  <w:style w:type="paragraph" w:styleId="BalloonText">
    <w:name w:val="Balloon Text"/>
    <w:basedOn w:val="Normal"/>
    <w:link w:val="BalloonTextChar"/>
    <w:uiPriority w:val="99"/>
    <w:semiHidden/>
    <w:unhideWhenUsed/>
    <w:rsid w:val="00214CC4"/>
    <w:rPr>
      <w:rFonts w:ascii="Tahoma" w:hAnsi="Tahoma" w:cs="Tahoma"/>
      <w:sz w:val="16"/>
      <w:szCs w:val="16"/>
    </w:rPr>
  </w:style>
  <w:style w:type="character" w:customStyle="1" w:styleId="BalloonTextChar">
    <w:name w:val="Balloon Text Char"/>
    <w:basedOn w:val="DefaultParagraphFont"/>
    <w:link w:val="BalloonText"/>
    <w:uiPriority w:val="99"/>
    <w:semiHidden/>
    <w:rsid w:val="00214CC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oter" Target="footer2.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png"/><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header" Target="header4.xml"/><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header" Target="header3.xml"/><Relationship Id="rId126" Type="http://schemas.openxmlformats.org/officeDocument/2006/relationships/footer" Target="footer4.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png"/><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image" Target="media/image14.png"/><Relationship Id="rId38" Type="http://schemas.openxmlformats.org/officeDocument/2006/relationships/image" Target="media/image16.png"/><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footer" Target="footer1.xml"/><Relationship Id="rId124" Type="http://schemas.openxmlformats.org/officeDocument/2006/relationships/image" Target="media/image56.png"/><Relationship Id="rId129" Type="http://schemas.openxmlformats.org/officeDocument/2006/relationships/footer" Target="footer6.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png"/><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header" Target="header1.xml"/><Relationship Id="rId119" Type="http://schemas.openxmlformats.org/officeDocument/2006/relationships/footer" Target="footer3.xml"/><Relationship Id="rId127" Type="http://schemas.openxmlformats.org/officeDocument/2006/relationships/footer" Target="footer5.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30"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4.wmf"/><Relationship Id="rId125" Type="http://schemas.openxmlformats.org/officeDocument/2006/relationships/oleObject" Target="embeddings/oleObject57.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header" Target="header2.xml"/><Relationship Id="rId131" Type="http://schemas.openxmlformats.org/officeDocument/2006/relationships/footer" Target="footer7.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487</Words>
  <Characters>8479</Characters>
  <Application>Microsoft Office Word</Application>
  <DocSecurity>2</DocSecurity>
  <Lines>70</Lines>
  <Paragraphs>19</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9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19:00Z</dcterms:modified>
  <cp:category>ATAR Mathematics Examination Papers</cp:category>
</cp:coreProperties>
</file>